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5D3A89" w14:textId="77777777" w:rsidR="00673BD1" w:rsidRDefault="00673BD1" w:rsidP="00673BD1">
      <w:pPr>
        <w:spacing w:before="76" w:line="379" w:lineRule="auto"/>
        <w:ind w:left="1560" w:right="1812" w:firstLine="9"/>
        <w:jc w:val="center"/>
      </w:pPr>
      <w:r>
        <w:t>Министерство</w:t>
      </w:r>
      <w:r>
        <w:rPr>
          <w:spacing w:val="14"/>
        </w:rPr>
        <w:t xml:space="preserve"> </w:t>
      </w:r>
      <w:r>
        <w:t>науки</w:t>
      </w:r>
      <w:r>
        <w:rPr>
          <w:spacing w:val="14"/>
        </w:rPr>
        <w:t xml:space="preserve"> </w:t>
      </w:r>
      <w:r>
        <w:t>и</w:t>
      </w:r>
      <w:r>
        <w:rPr>
          <w:spacing w:val="13"/>
        </w:rPr>
        <w:t xml:space="preserve"> </w:t>
      </w:r>
      <w:r>
        <w:t>высшего</w:t>
      </w:r>
      <w:r>
        <w:rPr>
          <w:spacing w:val="14"/>
        </w:rPr>
        <w:t xml:space="preserve"> </w:t>
      </w:r>
      <w:r>
        <w:t>образования</w:t>
      </w:r>
      <w:r>
        <w:rPr>
          <w:spacing w:val="13"/>
        </w:rPr>
        <w:t xml:space="preserve"> </w:t>
      </w:r>
      <w:r>
        <w:t>РФ</w:t>
      </w:r>
      <w:r>
        <w:rPr>
          <w:spacing w:val="1"/>
        </w:rPr>
        <w:t xml:space="preserve"> </w:t>
      </w:r>
      <w:r>
        <w:t>ФГАОУ ВО Пермский национальный исследовательский</w:t>
      </w:r>
      <w:r>
        <w:rPr>
          <w:spacing w:val="-67"/>
        </w:rPr>
        <w:t xml:space="preserve"> </w:t>
      </w:r>
      <w:r>
        <w:t>политехнический</w:t>
      </w:r>
      <w:r>
        <w:rPr>
          <w:spacing w:val="1"/>
        </w:rPr>
        <w:t xml:space="preserve"> </w:t>
      </w:r>
      <w:r>
        <w:t>университет</w:t>
      </w:r>
    </w:p>
    <w:p w14:paraId="329B5736" w14:textId="77777777" w:rsidR="00673BD1" w:rsidRDefault="00673BD1" w:rsidP="00673BD1">
      <w:pPr>
        <w:spacing w:before="3"/>
        <w:ind w:left="93" w:right="337"/>
        <w:jc w:val="center"/>
      </w:pPr>
      <w:r>
        <w:t>Кафедра</w:t>
      </w:r>
      <w:r>
        <w:rPr>
          <w:spacing w:val="-5"/>
        </w:rPr>
        <w:t xml:space="preserve"> </w:t>
      </w:r>
      <w:r>
        <w:t>«Вычислительная</w:t>
      </w:r>
      <w:r>
        <w:rPr>
          <w:spacing w:val="-4"/>
        </w:rPr>
        <w:t xml:space="preserve"> </w:t>
      </w:r>
      <w:r>
        <w:t>математика,</w:t>
      </w:r>
      <w:r>
        <w:rPr>
          <w:spacing w:val="-6"/>
        </w:rPr>
        <w:t xml:space="preserve"> </w:t>
      </w:r>
      <w:r>
        <w:t>механика</w:t>
      </w:r>
      <w:r>
        <w:rPr>
          <w:spacing w:val="-4"/>
        </w:rPr>
        <w:t xml:space="preserve"> </w:t>
      </w:r>
      <w:r>
        <w:t>и</w:t>
      </w:r>
      <w:r>
        <w:rPr>
          <w:spacing w:val="-7"/>
        </w:rPr>
        <w:t xml:space="preserve"> </w:t>
      </w:r>
      <w:r>
        <w:t>биомеханика</w:t>
      </w:r>
    </w:p>
    <w:p w14:paraId="0C6D8A5D" w14:textId="77777777" w:rsidR="00673BD1" w:rsidRDefault="00673BD1" w:rsidP="00673BD1">
      <w:pPr>
        <w:pStyle w:val="af"/>
        <w:rPr>
          <w:b w:val="0"/>
          <w:sz w:val="30"/>
        </w:rPr>
      </w:pPr>
    </w:p>
    <w:p w14:paraId="6161B9CC" w14:textId="77777777" w:rsidR="00673BD1" w:rsidRDefault="00673BD1" w:rsidP="00673BD1">
      <w:pPr>
        <w:pStyle w:val="af"/>
        <w:rPr>
          <w:b w:val="0"/>
          <w:sz w:val="30"/>
        </w:rPr>
      </w:pPr>
    </w:p>
    <w:p w14:paraId="7D21A0CC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0E229C36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60CF7EE2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134397F2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2328CB59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6F0DE427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02F6AFAC" w14:textId="77777777" w:rsidR="00673BD1" w:rsidRDefault="00673BD1" w:rsidP="00673BD1">
      <w:pPr>
        <w:pStyle w:val="af"/>
        <w:spacing w:before="6"/>
        <w:jc w:val="center"/>
        <w:rPr>
          <w:b w:val="0"/>
          <w:sz w:val="24"/>
        </w:rPr>
      </w:pPr>
    </w:p>
    <w:p w14:paraId="4CBE0491" w14:textId="2DEF4738" w:rsidR="00673BD1" w:rsidRDefault="00673BD1" w:rsidP="00673BD1">
      <w:pPr>
        <w:spacing w:line="379" w:lineRule="auto"/>
        <w:ind w:left="2909" w:right="3152"/>
        <w:jc w:val="center"/>
      </w:pPr>
      <w:r>
        <w:t>Лабораторная работа</w:t>
      </w:r>
      <w:r w:rsidR="00C86BAC">
        <w:t xml:space="preserve"> №5</w:t>
      </w:r>
      <w:r>
        <w:t xml:space="preserve"> Ветвящиеся алгоритмы</w:t>
      </w:r>
    </w:p>
    <w:p w14:paraId="30C21987" w14:textId="77777777" w:rsidR="00673BD1" w:rsidRDefault="00673BD1" w:rsidP="00673BD1">
      <w:pPr>
        <w:spacing w:before="3"/>
        <w:ind w:left="93" w:right="328"/>
        <w:jc w:val="center"/>
      </w:pPr>
      <w:r>
        <w:t>Вариант</w:t>
      </w:r>
      <w:r>
        <w:rPr>
          <w:spacing w:val="-6"/>
        </w:rPr>
        <w:t xml:space="preserve"> </w:t>
      </w:r>
      <w:r>
        <w:t>№</w:t>
      </w:r>
      <w:r>
        <w:rPr>
          <w:spacing w:val="1"/>
        </w:rPr>
        <w:t xml:space="preserve"> </w:t>
      </w:r>
      <w:r>
        <w:t>21</w:t>
      </w:r>
    </w:p>
    <w:p w14:paraId="215A1B46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18D50DFF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4086A0A4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07CD857A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72866140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284DBC7A" w14:textId="77777777" w:rsidR="00673BD1" w:rsidRDefault="00673BD1" w:rsidP="00673BD1">
      <w:pPr>
        <w:pStyle w:val="af"/>
        <w:spacing w:before="5"/>
        <w:jc w:val="center"/>
        <w:rPr>
          <w:b w:val="0"/>
          <w:sz w:val="26"/>
        </w:rPr>
      </w:pPr>
    </w:p>
    <w:p w14:paraId="7AB39954" w14:textId="4E07A264" w:rsidR="00C86BAC" w:rsidRDefault="00673BD1" w:rsidP="00673BD1">
      <w:pPr>
        <w:spacing w:before="1" w:line="259" w:lineRule="auto"/>
        <w:ind w:left="5996" w:right="981"/>
        <w:rPr>
          <w:spacing w:val="-1"/>
        </w:rPr>
      </w:pPr>
      <w:r>
        <w:t>Выполнил: студент группы ИСТ-22-</w:t>
      </w:r>
      <w:r w:rsidR="00C86BAC">
        <w:t>1</w:t>
      </w:r>
      <w:r>
        <w:t>б</w:t>
      </w:r>
      <w:r>
        <w:rPr>
          <w:spacing w:val="-1"/>
        </w:rPr>
        <w:t xml:space="preserve"> </w:t>
      </w:r>
    </w:p>
    <w:p w14:paraId="49446145" w14:textId="5AE1C2D1" w:rsidR="00673BD1" w:rsidRPr="00C86BAC" w:rsidRDefault="00C86BAC" w:rsidP="00673BD1">
      <w:pPr>
        <w:spacing w:before="1" w:line="259" w:lineRule="auto"/>
        <w:ind w:left="5996" w:right="981"/>
      </w:pPr>
      <w:proofErr w:type="spellStart"/>
      <w:r>
        <w:t>Синьковский</w:t>
      </w:r>
      <w:proofErr w:type="spellEnd"/>
      <w:r>
        <w:t xml:space="preserve"> Глеб</w:t>
      </w:r>
    </w:p>
    <w:p w14:paraId="5F5482CF" w14:textId="77777777" w:rsidR="00673BD1" w:rsidRPr="00673BD1" w:rsidRDefault="00673BD1" w:rsidP="00673BD1">
      <w:pPr>
        <w:pStyle w:val="af"/>
        <w:jc w:val="center"/>
        <w:rPr>
          <w:b w:val="0"/>
          <w:sz w:val="30"/>
          <w:szCs w:val="30"/>
        </w:rPr>
      </w:pPr>
    </w:p>
    <w:p w14:paraId="482B2ADF" w14:textId="77777777" w:rsidR="00673BD1" w:rsidRPr="00673BD1" w:rsidRDefault="00673BD1" w:rsidP="00673BD1">
      <w:pPr>
        <w:pStyle w:val="af"/>
        <w:spacing w:before="1"/>
        <w:jc w:val="center"/>
        <w:rPr>
          <w:b w:val="0"/>
          <w:sz w:val="30"/>
          <w:szCs w:val="30"/>
        </w:rPr>
      </w:pPr>
    </w:p>
    <w:p w14:paraId="371409B4" w14:textId="15EDC034" w:rsidR="00673BD1" w:rsidRDefault="00673BD1" w:rsidP="00673BD1">
      <w:pPr>
        <w:pStyle w:val="af"/>
        <w:jc w:val="center"/>
        <w:rPr>
          <w:b w:val="0"/>
          <w:sz w:val="30"/>
        </w:rPr>
      </w:pPr>
    </w:p>
    <w:p w14:paraId="5CF3579E" w14:textId="7E75223C" w:rsidR="00C86BAC" w:rsidRDefault="00C86BAC" w:rsidP="00673BD1">
      <w:pPr>
        <w:pStyle w:val="af"/>
        <w:jc w:val="center"/>
        <w:rPr>
          <w:b w:val="0"/>
          <w:sz w:val="30"/>
        </w:rPr>
      </w:pPr>
    </w:p>
    <w:p w14:paraId="6EAF4FD4" w14:textId="569677EB" w:rsidR="00C86BAC" w:rsidRDefault="00C86BAC" w:rsidP="00673BD1">
      <w:pPr>
        <w:pStyle w:val="af"/>
        <w:jc w:val="center"/>
        <w:rPr>
          <w:b w:val="0"/>
          <w:sz w:val="30"/>
        </w:rPr>
      </w:pPr>
    </w:p>
    <w:p w14:paraId="65834E9B" w14:textId="796B8126" w:rsidR="00C86BAC" w:rsidRDefault="00C86BAC" w:rsidP="00673BD1">
      <w:pPr>
        <w:pStyle w:val="af"/>
        <w:jc w:val="center"/>
        <w:rPr>
          <w:b w:val="0"/>
          <w:sz w:val="30"/>
        </w:rPr>
      </w:pPr>
    </w:p>
    <w:p w14:paraId="2C467DC6" w14:textId="2753EF38" w:rsidR="00C86BAC" w:rsidRDefault="00C86BAC" w:rsidP="00673BD1">
      <w:pPr>
        <w:pStyle w:val="af"/>
        <w:jc w:val="center"/>
        <w:rPr>
          <w:b w:val="0"/>
          <w:sz w:val="30"/>
        </w:rPr>
      </w:pPr>
    </w:p>
    <w:p w14:paraId="5A0D0C76" w14:textId="41A3F1E5" w:rsidR="00C86BAC" w:rsidRDefault="00C86BAC" w:rsidP="00673BD1">
      <w:pPr>
        <w:pStyle w:val="af"/>
        <w:jc w:val="center"/>
        <w:rPr>
          <w:b w:val="0"/>
          <w:sz w:val="30"/>
        </w:rPr>
      </w:pPr>
    </w:p>
    <w:p w14:paraId="4983AEAA" w14:textId="5BD08CBE" w:rsidR="00C86BAC" w:rsidRDefault="00C86BAC" w:rsidP="00673BD1">
      <w:pPr>
        <w:pStyle w:val="af"/>
        <w:jc w:val="center"/>
        <w:rPr>
          <w:b w:val="0"/>
          <w:sz w:val="30"/>
        </w:rPr>
      </w:pPr>
    </w:p>
    <w:p w14:paraId="6AB43ED2" w14:textId="77777777" w:rsidR="00C86BAC" w:rsidRDefault="00C86BAC" w:rsidP="00673BD1">
      <w:pPr>
        <w:pStyle w:val="af"/>
        <w:jc w:val="center"/>
        <w:rPr>
          <w:b w:val="0"/>
          <w:sz w:val="30"/>
        </w:rPr>
      </w:pPr>
    </w:p>
    <w:p w14:paraId="16C5190F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225EFFAF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3183AEFF" w14:textId="77777777" w:rsidR="00673BD1" w:rsidRDefault="00673BD1" w:rsidP="00673BD1">
      <w:pPr>
        <w:pStyle w:val="af"/>
        <w:jc w:val="center"/>
        <w:rPr>
          <w:b w:val="0"/>
          <w:sz w:val="30"/>
        </w:rPr>
      </w:pPr>
    </w:p>
    <w:p w14:paraId="6D4D97C7" w14:textId="77777777" w:rsidR="00673BD1" w:rsidRDefault="00673BD1" w:rsidP="00F43D7E">
      <w:pPr>
        <w:pStyle w:val="af"/>
        <w:spacing w:before="5"/>
        <w:rPr>
          <w:b w:val="0"/>
          <w:sz w:val="26"/>
        </w:rPr>
      </w:pPr>
    </w:p>
    <w:p w14:paraId="54C4AD45" w14:textId="77777777" w:rsidR="00673BD1" w:rsidRDefault="00673BD1" w:rsidP="00673BD1">
      <w:pPr>
        <w:ind w:left="93" w:right="335"/>
        <w:jc w:val="center"/>
      </w:pPr>
      <w:r>
        <w:t>Пермь,</w:t>
      </w:r>
      <w:r>
        <w:rPr>
          <w:spacing w:val="-6"/>
        </w:rPr>
        <w:t xml:space="preserve"> </w:t>
      </w:r>
      <w:r>
        <w:t>2022</w:t>
      </w:r>
      <w:r>
        <w:br w:type="page"/>
      </w:r>
    </w:p>
    <w:p w14:paraId="18381333" w14:textId="77777777" w:rsidR="00673BD1" w:rsidRPr="00673BD1" w:rsidRDefault="00673BD1" w:rsidP="00673BD1">
      <w:pPr>
        <w:spacing w:after="200" w:line="276" w:lineRule="auto"/>
        <w:jc w:val="center"/>
        <w:rPr>
          <w:rFonts w:cs="Times New Roman"/>
          <w:szCs w:val="28"/>
        </w:rPr>
      </w:pPr>
      <w:r w:rsidRPr="00673BD1">
        <w:rPr>
          <w:rFonts w:cs="Times New Roman"/>
          <w:b/>
          <w:szCs w:val="28"/>
        </w:rPr>
        <w:lastRenderedPageBreak/>
        <w:t>Содержание</w:t>
      </w:r>
    </w:p>
    <w:p w14:paraId="7326B3C2" w14:textId="6F212FE6" w:rsidR="00315A10" w:rsidRDefault="00673BD1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r w:rsidRPr="008D21F7">
        <w:rPr>
          <w:rFonts w:cs="Times New Roman"/>
          <w:szCs w:val="28"/>
        </w:rPr>
        <w:fldChar w:fldCharType="begin"/>
      </w:r>
      <w:r w:rsidRPr="008D21F7">
        <w:rPr>
          <w:rFonts w:cs="Times New Roman"/>
          <w:szCs w:val="28"/>
        </w:rPr>
        <w:instrText xml:space="preserve"> TOC \o "1-3" \h \z \u </w:instrText>
      </w:r>
      <w:r w:rsidRPr="008D21F7">
        <w:rPr>
          <w:rFonts w:cs="Times New Roman"/>
          <w:szCs w:val="28"/>
        </w:rPr>
        <w:fldChar w:fldCharType="separate"/>
      </w:r>
      <w:hyperlink w:anchor="_Toc119778200" w:history="1">
        <w:r w:rsidR="00315A10" w:rsidRPr="00261F52">
          <w:rPr>
            <w:rStyle w:val="af1"/>
          </w:rPr>
          <w:t>Задание</w:t>
        </w:r>
        <w:r w:rsidR="00315A10" w:rsidRPr="00261F52">
          <w:rPr>
            <w:rStyle w:val="af1"/>
            <w:spacing w:val="-1"/>
          </w:rPr>
          <w:t xml:space="preserve"> </w:t>
        </w:r>
        <w:r w:rsidR="00315A10" w:rsidRPr="00261F52">
          <w:rPr>
            <w:rStyle w:val="af1"/>
          </w:rPr>
          <w:t>1</w:t>
        </w:r>
        <w:r w:rsidR="00315A10">
          <w:rPr>
            <w:webHidden/>
          </w:rPr>
          <w:tab/>
        </w:r>
        <w:r w:rsidR="00315A10">
          <w:rPr>
            <w:webHidden/>
          </w:rPr>
          <w:fldChar w:fldCharType="begin"/>
        </w:r>
        <w:r w:rsidR="00315A10">
          <w:rPr>
            <w:webHidden/>
          </w:rPr>
          <w:instrText xml:space="preserve"> PAGEREF _Toc119778200 \h </w:instrText>
        </w:r>
        <w:r w:rsidR="00315A10">
          <w:rPr>
            <w:webHidden/>
          </w:rPr>
        </w:r>
        <w:r w:rsidR="00315A10">
          <w:rPr>
            <w:webHidden/>
          </w:rPr>
          <w:fldChar w:fldCharType="separate"/>
        </w:r>
        <w:r w:rsidR="00315A10">
          <w:rPr>
            <w:webHidden/>
          </w:rPr>
          <w:t>3</w:t>
        </w:r>
        <w:r w:rsidR="00315A10">
          <w:rPr>
            <w:webHidden/>
          </w:rPr>
          <w:fldChar w:fldCharType="end"/>
        </w:r>
      </w:hyperlink>
    </w:p>
    <w:p w14:paraId="2ECB1C61" w14:textId="64E0CFE7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01" w:history="1">
        <w:r w:rsidRPr="00261F52">
          <w:rPr>
            <w:rStyle w:val="af1"/>
          </w:rPr>
          <w:t>1.1. Постановка 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10C754D" w14:textId="56F0DE3F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02" w:history="1">
        <w:r w:rsidRPr="00261F52">
          <w:rPr>
            <w:rStyle w:val="af1"/>
          </w:rPr>
          <w:t>1.2. Решение задачи, код 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5FCF06E" w14:textId="7D12249C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03" w:history="1">
        <w:r w:rsidRPr="00261F52">
          <w:rPr>
            <w:rStyle w:val="af1"/>
          </w:rPr>
          <w:t>1.3.Тестирование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работы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программы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с</w:t>
        </w:r>
        <w:r w:rsidRPr="00261F52">
          <w:rPr>
            <w:rStyle w:val="af1"/>
            <w:spacing w:val="-8"/>
          </w:rPr>
          <w:t xml:space="preserve"> </w:t>
        </w:r>
        <w:r w:rsidRPr="00261F52">
          <w:rPr>
            <w:rStyle w:val="af1"/>
          </w:rPr>
          <w:t>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3A05D31" w14:textId="3EACAF25" w:rsidR="00315A10" w:rsidRDefault="00315A10">
      <w:pPr>
        <w:pStyle w:val="16"/>
        <w:rPr>
          <w:rFonts w:asciiTheme="minorHAnsi" w:hAnsiTheme="minorHAnsi" w:cstheme="minorBidi"/>
          <w:b w:val="0"/>
          <w:sz w:val="22"/>
        </w:rPr>
      </w:pPr>
      <w:hyperlink w:anchor="_Toc119778204" w:history="1">
        <w:r w:rsidRPr="00261F52">
          <w:rPr>
            <w:rStyle w:val="af1"/>
          </w:rPr>
          <w:t>Задание 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A23E13D" w14:textId="2CC033B9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05" w:history="1">
        <w:r w:rsidRPr="00261F52">
          <w:rPr>
            <w:rStyle w:val="af1"/>
          </w:rPr>
          <w:t>2.1. Постановка 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D84C318" w14:textId="4B08812F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06" w:history="1">
        <w:r w:rsidRPr="00261F52">
          <w:rPr>
            <w:rStyle w:val="af1"/>
          </w:rPr>
          <w:t>2.2. Решение задачи, код 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93D32B4" w14:textId="2159578E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07" w:history="1">
        <w:r w:rsidRPr="00261F52">
          <w:rPr>
            <w:rStyle w:val="af1"/>
          </w:rPr>
          <w:t>2.3. Тестирование работы программы с 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BCF0C11" w14:textId="3026C844" w:rsidR="00315A10" w:rsidRDefault="00315A10">
      <w:pPr>
        <w:pStyle w:val="16"/>
        <w:rPr>
          <w:rFonts w:asciiTheme="minorHAnsi" w:hAnsiTheme="minorHAnsi" w:cstheme="minorBidi"/>
          <w:b w:val="0"/>
          <w:sz w:val="22"/>
        </w:rPr>
      </w:pPr>
      <w:hyperlink w:anchor="_Toc119778208" w:history="1">
        <w:r w:rsidRPr="00261F52">
          <w:rPr>
            <w:rStyle w:val="af1"/>
          </w:rPr>
          <w:t>Задание 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10EB87F" w14:textId="39C92F0C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09" w:history="1">
        <w:r w:rsidRPr="00261F52">
          <w:rPr>
            <w:rStyle w:val="af1"/>
          </w:rPr>
          <w:t>3.1. Постановка 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CC8D58C" w14:textId="341E580C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10" w:history="1">
        <w:r w:rsidRPr="00261F52">
          <w:rPr>
            <w:rStyle w:val="af1"/>
            <w:lang w:val="en-US"/>
          </w:rPr>
          <w:t xml:space="preserve">3.2. </w:t>
        </w:r>
        <w:r w:rsidRPr="00261F52">
          <w:rPr>
            <w:rStyle w:val="af1"/>
          </w:rPr>
          <w:t>Решение</w:t>
        </w:r>
        <w:r w:rsidRPr="00261F52">
          <w:rPr>
            <w:rStyle w:val="af1"/>
            <w:lang w:val="en-US"/>
          </w:rPr>
          <w:t xml:space="preserve"> </w:t>
        </w:r>
        <w:r w:rsidRPr="00261F52">
          <w:rPr>
            <w:rStyle w:val="af1"/>
          </w:rPr>
          <w:t>задачи</w:t>
        </w:r>
        <w:r w:rsidRPr="00261F52">
          <w:rPr>
            <w:rStyle w:val="af1"/>
            <w:lang w:val="en-US"/>
          </w:rPr>
          <w:t xml:space="preserve">, </w:t>
        </w:r>
        <w:r w:rsidRPr="00261F52">
          <w:rPr>
            <w:rStyle w:val="af1"/>
          </w:rPr>
          <w:t>код</w:t>
        </w:r>
        <w:r w:rsidRPr="00261F52">
          <w:rPr>
            <w:rStyle w:val="af1"/>
            <w:lang w:val="en-US"/>
          </w:rPr>
          <w:t xml:space="preserve"> </w:t>
        </w:r>
        <w:r w:rsidRPr="00261F52">
          <w:rPr>
            <w:rStyle w:val="af1"/>
          </w:rPr>
          <w:t>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FB54DFA" w14:textId="3F5F73BF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11" w:history="1">
        <w:r w:rsidRPr="00261F52">
          <w:rPr>
            <w:rStyle w:val="af1"/>
          </w:rPr>
          <w:t>3.3. Тестирование работы программы с 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97D3BCD" w14:textId="4C3F8A72" w:rsidR="00315A10" w:rsidRDefault="00315A10">
      <w:pPr>
        <w:pStyle w:val="16"/>
        <w:rPr>
          <w:rFonts w:asciiTheme="minorHAnsi" w:hAnsiTheme="minorHAnsi" w:cstheme="minorBidi"/>
          <w:b w:val="0"/>
          <w:sz w:val="22"/>
        </w:rPr>
      </w:pPr>
      <w:hyperlink w:anchor="_Toc119778212" w:history="1">
        <w:r w:rsidRPr="00261F52">
          <w:rPr>
            <w:rStyle w:val="af1"/>
          </w:rPr>
          <w:t>Задание 4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46BE1FE" w14:textId="60918C81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13" w:history="1">
        <w:r w:rsidRPr="00261F52">
          <w:rPr>
            <w:rStyle w:val="af1"/>
          </w:rPr>
          <w:t>4.1. Постановка 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9C9A1CB" w14:textId="62AC2F23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14" w:history="1">
        <w:r w:rsidRPr="00261F52">
          <w:rPr>
            <w:rStyle w:val="af1"/>
            <w:lang w:val="en-US"/>
          </w:rPr>
          <w:t xml:space="preserve">4.2. </w:t>
        </w:r>
        <w:r w:rsidRPr="00261F52">
          <w:rPr>
            <w:rStyle w:val="af1"/>
          </w:rPr>
          <w:t>Решение</w:t>
        </w:r>
        <w:r w:rsidRPr="00261F52">
          <w:rPr>
            <w:rStyle w:val="af1"/>
            <w:lang w:val="en-US"/>
          </w:rPr>
          <w:t xml:space="preserve"> </w:t>
        </w:r>
        <w:r w:rsidRPr="00261F52">
          <w:rPr>
            <w:rStyle w:val="af1"/>
          </w:rPr>
          <w:t>задачи</w:t>
        </w:r>
        <w:r w:rsidRPr="00261F52">
          <w:rPr>
            <w:rStyle w:val="af1"/>
            <w:lang w:val="en-US"/>
          </w:rPr>
          <w:t xml:space="preserve">, </w:t>
        </w:r>
        <w:r w:rsidRPr="00261F52">
          <w:rPr>
            <w:rStyle w:val="af1"/>
          </w:rPr>
          <w:t>код</w:t>
        </w:r>
        <w:r w:rsidRPr="00261F52">
          <w:rPr>
            <w:rStyle w:val="af1"/>
            <w:lang w:val="en-US"/>
          </w:rPr>
          <w:t xml:space="preserve"> </w:t>
        </w:r>
        <w:r w:rsidRPr="00261F52">
          <w:rPr>
            <w:rStyle w:val="af1"/>
          </w:rPr>
          <w:t>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750BE64" w14:textId="7E5CC571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15" w:history="1">
        <w:r w:rsidRPr="00261F52">
          <w:rPr>
            <w:rStyle w:val="af1"/>
          </w:rPr>
          <w:t>4.3. Тестирование работы программы с 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FA4CD68" w14:textId="5E3D8EAA" w:rsidR="00315A10" w:rsidRDefault="00315A10">
      <w:pPr>
        <w:pStyle w:val="16"/>
        <w:rPr>
          <w:rFonts w:asciiTheme="minorHAnsi" w:hAnsiTheme="minorHAnsi" w:cstheme="minorBidi"/>
          <w:b w:val="0"/>
          <w:sz w:val="22"/>
        </w:rPr>
      </w:pPr>
      <w:hyperlink w:anchor="_Toc119778216" w:history="1">
        <w:r w:rsidRPr="00261F52">
          <w:rPr>
            <w:rStyle w:val="af1"/>
          </w:rPr>
          <w:t>Задание 5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068E8C5" w14:textId="1BF89803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17" w:history="1">
        <w:r w:rsidRPr="00261F52">
          <w:rPr>
            <w:rStyle w:val="af1"/>
          </w:rPr>
          <w:t>5.1. Постановка 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3B6AD2C" w14:textId="3D57D394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18" w:history="1">
        <w:r w:rsidRPr="00261F52">
          <w:rPr>
            <w:rStyle w:val="af1"/>
            <w:lang w:val="en-US"/>
          </w:rPr>
          <w:t xml:space="preserve">5.2. </w:t>
        </w:r>
        <w:r w:rsidRPr="00261F52">
          <w:rPr>
            <w:rStyle w:val="af1"/>
          </w:rPr>
          <w:t>Решение</w:t>
        </w:r>
        <w:r w:rsidRPr="00261F52">
          <w:rPr>
            <w:rStyle w:val="af1"/>
            <w:lang w:val="en-US"/>
          </w:rPr>
          <w:t xml:space="preserve"> </w:t>
        </w:r>
        <w:r w:rsidRPr="00261F52">
          <w:rPr>
            <w:rStyle w:val="af1"/>
          </w:rPr>
          <w:t>задачи</w:t>
        </w:r>
        <w:r w:rsidRPr="00261F52">
          <w:rPr>
            <w:rStyle w:val="af1"/>
            <w:lang w:val="en-US"/>
          </w:rPr>
          <w:t xml:space="preserve">, </w:t>
        </w:r>
        <w:r w:rsidRPr="00261F52">
          <w:rPr>
            <w:rStyle w:val="af1"/>
          </w:rPr>
          <w:t>код</w:t>
        </w:r>
        <w:r w:rsidRPr="00261F52">
          <w:rPr>
            <w:rStyle w:val="af1"/>
            <w:lang w:val="en-US"/>
          </w:rPr>
          <w:t xml:space="preserve"> </w:t>
        </w:r>
        <w:r w:rsidRPr="00261F52">
          <w:rPr>
            <w:rStyle w:val="af1"/>
          </w:rPr>
          <w:t>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21E687E" w14:textId="6A038A65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19" w:history="1">
        <w:r w:rsidRPr="00261F52">
          <w:rPr>
            <w:rStyle w:val="af1"/>
          </w:rPr>
          <w:t>5.3. Тестирование работы программы с 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39B9F1D" w14:textId="3B64C964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0" w:history="1">
        <w:r w:rsidRPr="00261F52">
          <w:rPr>
            <w:rStyle w:val="af1"/>
          </w:rPr>
          <w:t>Задание</w:t>
        </w:r>
        <w:r w:rsidRPr="00261F52">
          <w:rPr>
            <w:rStyle w:val="af1"/>
            <w:spacing w:val="-1"/>
          </w:rPr>
          <w:t xml:space="preserve"> </w:t>
        </w:r>
        <w:r w:rsidRPr="00261F52">
          <w:rPr>
            <w:rStyle w:val="af1"/>
          </w:rPr>
          <w:t>6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5433E065" w14:textId="18562BD6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1" w:history="1">
        <w:r w:rsidRPr="00261F52">
          <w:rPr>
            <w:rStyle w:val="af1"/>
          </w:rPr>
          <w:t>6.1. Постановка</w:t>
        </w:r>
        <w:r w:rsidRPr="00261F52">
          <w:rPr>
            <w:rStyle w:val="af1"/>
            <w:spacing w:val="-9"/>
          </w:rPr>
          <w:t xml:space="preserve"> </w:t>
        </w:r>
        <w:r w:rsidRPr="00261F52">
          <w:rPr>
            <w:rStyle w:val="af1"/>
          </w:rPr>
          <w:t>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653459C2" w14:textId="0281CA9D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2" w:history="1">
        <w:r w:rsidRPr="00261F52">
          <w:rPr>
            <w:rStyle w:val="af1"/>
          </w:rPr>
          <w:t>6.2. Решение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задачи,</w:t>
        </w:r>
        <w:r w:rsidRPr="00261F52">
          <w:rPr>
            <w:rStyle w:val="af1"/>
            <w:spacing w:val="-7"/>
          </w:rPr>
          <w:t xml:space="preserve"> </w:t>
        </w:r>
        <w:r w:rsidRPr="00261F52">
          <w:rPr>
            <w:rStyle w:val="af1"/>
          </w:rPr>
          <w:t>код</w:t>
        </w:r>
        <w:r w:rsidRPr="00261F52">
          <w:rPr>
            <w:rStyle w:val="af1"/>
            <w:spacing w:val="-4"/>
          </w:rPr>
          <w:t xml:space="preserve"> </w:t>
        </w:r>
        <w:r w:rsidRPr="00261F52">
          <w:rPr>
            <w:rStyle w:val="af1"/>
          </w:rPr>
          <w:t>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46443DD" w14:textId="25FCFC2D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3" w:history="1">
        <w:r w:rsidRPr="00261F52">
          <w:rPr>
            <w:rStyle w:val="af1"/>
          </w:rPr>
          <w:t>6.3.</w:t>
        </w:r>
        <w:r w:rsidRPr="00261F52">
          <w:rPr>
            <w:rStyle w:val="af1"/>
            <w:spacing w:val="-2"/>
          </w:rPr>
          <w:t xml:space="preserve"> </w:t>
        </w:r>
        <w:r w:rsidRPr="00261F52">
          <w:rPr>
            <w:rStyle w:val="af1"/>
          </w:rPr>
          <w:t>Тестирование</w:t>
        </w:r>
        <w:r w:rsidRPr="00261F52">
          <w:rPr>
            <w:rStyle w:val="af1"/>
            <w:spacing w:val="-9"/>
          </w:rPr>
          <w:t xml:space="preserve"> </w:t>
        </w:r>
        <w:r w:rsidRPr="00261F52">
          <w:rPr>
            <w:rStyle w:val="af1"/>
          </w:rPr>
          <w:t>работы</w:t>
        </w:r>
        <w:r w:rsidRPr="00261F52">
          <w:rPr>
            <w:rStyle w:val="af1"/>
            <w:spacing w:val="-6"/>
          </w:rPr>
          <w:t xml:space="preserve"> </w:t>
        </w:r>
        <w:r w:rsidRPr="00261F52">
          <w:rPr>
            <w:rStyle w:val="af1"/>
          </w:rPr>
          <w:t>программы</w:t>
        </w:r>
        <w:r w:rsidRPr="00261F52">
          <w:rPr>
            <w:rStyle w:val="af1"/>
            <w:spacing w:val="-13"/>
          </w:rPr>
          <w:t xml:space="preserve"> </w:t>
        </w:r>
        <w:r w:rsidRPr="00261F52">
          <w:rPr>
            <w:rStyle w:val="af1"/>
          </w:rPr>
          <w:t>с</w:t>
        </w:r>
        <w:r w:rsidRPr="00261F52">
          <w:rPr>
            <w:rStyle w:val="af1"/>
            <w:spacing w:val="-7"/>
          </w:rPr>
          <w:t xml:space="preserve"> </w:t>
        </w:r>
        <w:r w:rsidRPr="00261F52">
          <w:rPr>
            <w:rStyle w:val="af1"/>
          </w:rPr>
          <w:t>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358C4DB4" w14:textId="20679AD4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4" w:history="1">
        <w:r w:rsidRPr="00261F52">
          <w:rPr>
            <w:rStyle w:val="af1"/>
          </w:rPr>
          <w:t>Задание</w:t>
        </w:r>
        <w:r w:rsidRPr="00261F52">
          <w:rPr>
            <w:rStyle w:val="af1"/>
            <w:spacing w:val="-1"/>
          </w:rPr>
          <w:t xml:space="preserve"> </w:t>
        </w:r>
        <w:r w:rsidRPr="00261F52">
          <w:rPr>
            <w:rStyle w:val="af1"/>
          </w:rPr>
          <w:t>7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14:paraId="628DB2C1" w14:textId="4898D636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5" w:history="1">
        <w:r w:rsidRPr="00261F52">
          <w:rPr>
            <w:rStyle w:val="af1"/>
          </w:rPr>
          <w:t>7.1. Постановка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14:paraId="710F7113" w14:textId="15BC463D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6" w:history="1">
        <w:r w:rsidRPr="00261F52">
          <w:rPr>
            <w:rStyle w:val="af1"/>
          </w:rPr>
          <w:t>7.2 Решение задачи, код 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14:paraId="7871D35F" w14:textId="666355D6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7" w:history="1">
        <w:r w:rsidRPr="00261F52">
          <w:rPr>
            <w:rStyle w:val="af1"/>
          </w:rPr>
          <w:t>7.3. Тестирование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работы</w:t>
        </w:r>
        <w:r w:rsidRPr="00261F52">
          <w:rPr>
            <w:rStyle w:val="af1"/>
            <w:spacing w:val="-8"/>
          </w:rPr>
          <w:t xml:space="preserve"> </w:t>
        </w:r>
        <w:r w:rsidRPr="00261F52">
          <w:rPr>
            <w:rStyle w:val="af1"/>
          </w:rPr>
          <w:t>программы</w:t>
        </w:r>
        <w:r w:rsidRPr="00261F52">
          <w:rPr>
            <w:rStyle w:val="af1"/>
            <w:spacing w:val="-13"/>
          </w:rPr>
          <w:t xml:space="preserve"> </w:t>
        </w:r>
        <w:r w:rsidRPr="00261F52">
          <w:rPr>
            <w:rStyle w:val="af1"/>
          </w:rPr>
          <w:t>с</w:t>
        </w:r>
        <w:r w:rsidRPr="00261F52">
          <w:rPr>
            <w:rStyle w:val="af1"/>
            <w:spacing w:val="-9"/>
          </w:rPr>
          <w:t xml:space="preserve"> </w:t>
        </w:r>
        <w:r w:rsidRPr="00261F52">
          <w:rPr>
            <w:rStyle w:val="af1"/>
          </w:rPr>
          <w:t>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14:paraId="41C6CBE3" w14:textId="49B6B6C0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8" w:history="1">
        <w:r w:rsidRPr="00261F52">
          <w:rPr>
            <w:rStyle w:val="af1"/>
          </w:rPr>
          <w:t>Задание</w:t>
        </w:r>
        <w:r w:rsidRPr="00261F52">
          <w:rPr>
            <w:rStyle w:val="af1"/>
            <w:spacing w:val="-1"/>
          </w:rPr>
          <w:t xml:space="preserve"> </w:t>
        </w:r>
        <w:r w:rsidRPr="00261F52">
          <w:rPr>
            <w:rStyle w:val="af1"/>
          </w:rPr>
          <w:t>8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14:paraId="02889E5B" w14:textId="6023FAF4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29" w:history="1">
        <w:r w:rsidRPr="00261F52">
          <w:rPr>
            <w:rStyle w:val="af1"/>
          </w:rPr>
          <w:t>8.1. Постановка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14:paraId="4E2FC932" w14:textId="30AFCFE0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30" w:history="1">
        <w:r w:rsidRPr="00261F52">
          <w:rPr>
            <w:rStyle w:val="af1"/>
          </w:rPr>
          <w:t>8.2. Решение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задачи,</w:t>
        </w:r>
        <w:r w:rsidRPr="00261F52">
          <w:rPr>
            <w:rStyle w:val="af1"/>
            <w:spacing w:val="-8"/>
          </w:rPr>
          <w:t xml:space="preserve"> </w:t>
        </w:r>
        <w:r w:rsidRPr="00261F52">
          <w:rPr>
            <w:rStyle w:val="af1"/>
          </w:rPr>
          <w:t>код</w:t>
        </w:r>
        <w:r w:rsidRPr="00261F52">
          <w:rPr>
            <w:rStyle w:val="af1"/>
            <w:spacing w:val="-4"/>
          </w:rPr>
          <w:t xml:space="preserve"> </w:t>
        </w:r>
        <w:r w:rsidRPr="00261F52">
          <w:rPr>
            <w:rStyle w:val="af1"/>
          </w:rPr>
          <w:t>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14:paraId="1A466F97" w14:textId="34164C97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31" w:history="1">
        <w:r w:rsidRPr="00261F52">
          <w:rPr>
            <w:rStyle w:val="af1"/>
          </w:rPr>
          <w:t>8.3. Тестирование</w:t>
        </w:r>
        <w:r w:rsidRPr="00261F52">
          <w:rPr>
            <w:rStyle w:val="af1"/>
            <w:spacing w:val="-12"/>
          </w:rPr>
          <w:t xml:space="preserve"> </w:t>
        </w:r>
        <w:r w:rsidRPr="00261F52">
          <w:rPr>
            <w:rStyle w:val="af1"/>
          </w:rPr>
          <w:t>работы</w:t>
        </w:r>
        <w:r w:rsidRPr="00261F52">
          <w:rPr>
            <w:rStyle w:val="af1"/>
            <w:spacing w:val="-9"/>
          </w:rPr>
          <w:t xml:space="preserve"> </w:t>
        </w:r>
        <w:r w:rsidRPr="00261F52">
          <w:rPr>
            <w:rStyle w:val="af1"/>
          </w:rPr>
          <w:t>программы с 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0</w:t>
        </w:r>
        <w:r>
          <w:rPr>
            <w:webHidden/>
          </w:rPr>
          <w:fldChar w:fldCharType="end"/>
        </w:r>
      </w:hyperlink>
    </w:p>
    <w:p w14:paraId="1B33B7F8" w14:textId="2DC8B399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32" w:history="1">
        <w:r w:rsidRPr="00261F52">
          <w:rPr>
            <w:rStyle w:val="af1"/>
          </w:rPr>
          <w:t>Задание</w:t>
        </w:r>
        <w:r w:rsidRPr="00261F52">
          <w:rPr>
            <w:rStyle w:val="af1"/>
            <w:spacing w:val="-1"/>
          </w:rPr>
          <w:t xml:space="preserve"> </w:t>
        </w:r>
        <w:r w:rsidRPr="00261F52">
          <w:rPr>
            <w:rStyle w:val="af1"/>
          </w:rPr>
          <w:t>9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</w:t>
        </w:r>
        <w:r>
          <w:rPr>
            <w:webHidden/>
          </w:rPr>
          <w:fldChar w:fldCharType="end"/>
        </w:r>
      </w:hyperlink>
    </w:p>
    <w:p w14:paraId="2A255CD8" w14:textId="2BA2D6FD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33" w:history="1">
        <w:r w:rsidRPr="00261F52">
          <w:rPr>
            <w:rStyle w:val="af1"/>
          </w:rPr>
          <w:t>9.1 Постановка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</w:t>
        </w:r>
        <w:r>
          <w:rPr>
            <w:webHidden/>
          </w:rPr>
          <w:fldChar w:fldCharType="end"/>
        </w:r>
      </w:hyperlink>
    </w:p>
    <w:p w14:paraId="76678356" w14:textId="097AF49E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34" w:history="1">
        <w:r w:rsidRPr="00261F52">
          <w:rPr>
            <w:rStyle w:val="af1"/>
          </w:rPr>
          <w:t>9.2 Решение</w:t>
        </w:r>
        <w:r w:rsidRPr="00261F52">
          <w:rPr>
            <w:rStyle w:val="af1"/>
            <w:spacing w:val="-10"/>
          </w:rPr>
          <w:t xml:space="preserve"> </w:t>
        </w:r>
        <w:r w:rsidRPr="00261F52">
          <w:rPr>
            <w:rStyle w:val="af1"/>
          </w:rPr>
          <w:t>задачи,</w:t>
        </w:r>
        <w:r w:rsidRPr="00261F52">
          <w:rPr>
            <w:rStyle w:val="af1"/>
            <w:spacing w:val="-8"/>
          </w:rPr>
          <w:t xml:space="preserve"> </w:t>
        </w:r>
        <w:r w:rsidRPr="00261F52">
          <w:rPr>
            <w:rStyle w:val="af1"/>
          </w:rPr>
          <w:t>код</w:t>
        </w:r>
        <w:r w:rsidRPr="00261F52">
          <w:rPr>
            <w:rStyle w:val="af1"/>
            <w:spacing w:val="-4"/>
          </w:rPr>
          <w:t xml:space="preserve"> </w:t>
        </w:r>
        <w:r w:rsidRPr="00261F52">
          <w:rPr>
            <w:rStyle w:val="af1"/>
          </w:rPr>
          <w:t>програм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1</w:t>
        </w:r>
        <w:r>
          <w:rPr>
            <w:webHidden/>
          </w:rPr>
          <w:fldChar w:fldCharType="end"/>
        </w:r>
      </w:hyperlink>
    </w:p>
    <w:p w14:paraId="7C267545" w14:textId="69170C6B" w:rsidR="00315A10" w:rsidRDefault="00315A10">
      <w:pPr>
        <w:pStyle w:val="22"/>
        <w:rPr>
          <w:rFonts w:asciiTheme="minorHAnsi" w:eastAsiaTheme="minorEastAsia" w:hAnsiTheme="minorHAnsi"/>
          <w:b w:val="0"/>
          <w:sz w:val="22"/>
          <w:lang w:eastAsia="ru-RU"/>
        </w:rPr>
      </w:pPr>
      <w:hyperlink w:anchor="_Toc119778235" w:history="1">
        <w:r w:rsidRPr="00261F52">
          <w:rPr>
            <w:rStyle w:val="af1"/>
          </w:rPr>
          <w:t>9.3.Тестирование</w:t>
        </w:r>
        <w:r w:rsidRPr="00261F52">
          <w:rPr>
            <w:rStyle w:val="af1"/>
            <w:spacing w:val="-12"/>
          </w:rPr>
          <w:t xml:space="preserve"> </w:t>
        </w:r>
        <w:r w:rsidRPr="00261F52">
          <w:rPr>
            <w:rStyle w:val="af1"/>
          </w:rPr>
          <w:t>работы</w:t>
        </w:r>
        <w:r w:rsidRPr="00261F52">
          <w:rPr>
            <w:rStyle w:val="af1"/>
            <w:spacing w:val="-9"/>
          </w:rPr>
          <w:t xml:space="preserve"> </w:t>
        </w:r>
        <w:r w:rsidRPr="00261F52">
          <w:rPr>
            <w:rStyle w:val="af1"/>
          </w:rPr>
          <w:t>программы с проверко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97782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</w:t>
        </w:r>
        <w:r>
          <w:rPr>
            <w:webHidden/>
          </w:rPr>
          <w:fldChar w:fldCharType="end"/>
        </w:r>
      </w:hyperlink>
    </w:p>
    <w:p w14:paraId="096B0A8F" w14:textId="6A6DE228" w:rsidR="00673BD1" w:rsidRPr="008D21F7" w:rsidRDefault="00673BD1" w:rsidP="00C76445">
      <w:pPr>
        <w:tabs>
          <w:tab w:val="right" w:leader="dot" w:pos="10065"/>
        </w:tabs>
        <w:ind w:left="284" w:right="335" w:hanging="142"/>
        <w:jc w:val="center"/>
        <w:rPr>
          <w:rFonts w:eastAsiaTheme="minorEastAsia" w:cs="Times New Roman"/>
          <w:szCs w:val="28"/>
          <w:lang w:eastAsia="ru-RU"/>
        </w:rPr>
      </w:pPr>
      <w:r w:rsidRPr="008D21F7">
        <w:rPr>
          <w:rFonts w:eastAsiaTheme="minorEastAsia" w:cs="Times New Roman"/>
          <w:szCs w:val="28"/>
          <w:lang w:eastAsia="ru-RU"/>
        </w:rPr>
        <w:fldChar w:fldCharType="end"/>
      </w:r>
    </w:p>
    <w:p w14:paraId="6A80C153" w14:textId="77777777" w:rsidR="00673BD1" w:rsidRDefault="00673BD1">
      <w:pPr>
        <w:widowControl/>
        <w:autoSpaceDE/>
        <w:autoSpaceDN/>
        <w:spacing w:after="200" w:line="276" w:lineRule="auto"/>
        <w:rPr>
          <w:rFonts w:eastAsiaTheme="minorEastAsia" w:cs="Times New Roman"/>
          <w:lang w:eastAsia="ru-RU"/>
        </w:rPr>
      </w:pPr>
      <w:r>
        <w:rPr>
          <w:rFonts w:eastAsiaTheme="minorEastAsia" w:cs="Times New Roman"/>
          <w:lang w:eastAsia="ru-RU"/>
        </w:rPr>
        <w:br w:type="page"/>
      </w:r>
    </w:p>
    <w:p w14:paraId="688581E3" w14:textId="77777777" w:rsidR="00624C54" w:rsidRPr="007C65AC" w:rsidRDefault="00624C54" w:rsidP="00624C54">
      <w:pPr>
        <w:pStyle w:val="110"/>
        <w:spacing w:before="73"/>
      </w:pPr>
      <w:bookmarkStart w:id="0" w:name="_Toc119778200"/>
      <w:r w:rsidRPr="007C65AC">
        <w:lastRenderedPageBreak/>
        <w:t>Задание</w:t>
      </w:r>
      <w:r w:rsidRPr="007C65AC">
        <w:rPr>
          <w:spacing w:val="-1"/>
        </w:rPr>
        <w:t xml:space="preserve"> </w:t>
      </w:r>
      <w:r w:rsidRPr="007C65AC">
        <w:t>1</w:t>
      </w:r>
      <w:bookmarkEnd w:id="0"/>
    </w:p>
    <w:p w14:paraId="64D4E184" w14:textId="60BE5086" w:rsidR="00624C54" w:rsidRPr="007C65AC" w:rsidRDefault="00CB464C" w:rsidP="00CB464C">
      <w:pPr>
        <w:pStyle w:val="2"/>
      </w:pPr>
      <w:bookmarkStart w:id="1" w:name="_Toc119778201"/>
      <w:r>
        <w:t xml:space="preserve">1.1. </w:t>
      </w:r>
      <w:r w:rsidR="007C65AC">
        <w:t>Постановка задачи</w:t>
      </w:r>
      <w:bookmarkEnd w:id="1"/>
    </w:p>
    <w:p w14:paraId="55DC6F0D" w14:textId="77777777" w:rsidR="00624C54" w:rsidRPr="007C65AC" w:rsidRDefault="00624C54" w:rsidP="00624C54">
      <w:pPr>
        <w:shd w:val="clear" w:color="auto" w:fill="FFFFFF" w:themeFill="background1"/>
        <w:ind w:left="93" w:right="335"/>
        <w:rPr>
          <w:rFonts w:cs="Times New Roman"/>
          <w:szCs w:val="28"/>
        </w:rPr>
      </w:pPr>
      <w:r w:rsidRPr="007C65AC">
        <w:rPr>
          <w:rFonts w:cs="Times New Roman"/>
          <w:szCs w:val="28"/>
        </w:rPr>
        <w:t xml:space="preserve">Написать программу, которая в зависимости от заданного </w:t>
      </w:r>
      <w:r w:rsidRPr="007C65AC">
        <w:rPr>
          <w:rFonts w:cs="Times New Roman"/>
          <w:position w:val="-6"/>
          <w:szCs w:val="28"/>
        </w:rPr>
        <w:object w:dxaOrig="200" w:dyaOrig="220" w14:anchorId="4B8935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39" type="#_x0000_t75" style="width:13.2pt;height:14.2pt" o:ole="">
            <v:imagedata r:id="rId8" o:title=""/>
          </v:shape>
          <o:OLEObject Type="Embed" ProgID="Equation.DSMT4" ShapeID="_x0000_i1839" DrawAspect="Content" ObjectID="_1730391204" r:id="rId9"/>
        </w:object>
      </w:r>
      <w:r w:rsidRPr="007C65AC">
        <w:rPr>
          <w:rFonts w:cs="Times New Roman"/>
          <w:szCs w:val="28"/>
        </w:rPr>
        <w:t xml:space="preserve"> выводит на экран в порядке возрастания значения выражений: </w:t>
      </w:r>
      <w:r w:rsidRPr="007C65AC">
        <w:rPr>
          <w:rFonts w:cs="Times New Roman"/>
          <w:position w:val="-24"/>
          <w:szCs w:val="28"/>
        </w:rPr>
        <w:object w:dxaOrig="1260" w:dyaOrig="700" w14:anchorId="69D94F7F">
          <v:shape id="_x0000_i1840" type="#_x0000_t75" style="width:62.85pt;height:35.5pt" o:ole="">
            <v:imagedata r:id="rId10" o:title=""/>
          </v:shape>
          <o:OLEObject Type="Embed" ProgID="Equation.DSMT4" ShapeID="_x0000_i1840" DrawAspect="Content" ObjectID="_1730391205" r:id="rId11"/>
        </w:object>
      </w:r>
      <w:r w:rsidRPr="007C65AC">
        <w:rPr>
          <w:rFonts w:cs="Times New Roman"/>
          <w:szCs w:val="28"/>
        </w:rPr>
        <w:t xml:space="preserve">, </w:t>
      </w:r>
      <w:r w:rsidRPr="007C65AC">
        <w:rPr>
          <w:rFonts w:cs="Times New Roman"/>
          <w:position w:val="-14"/>
          <w:szCs w:val="28"/>
        </w:rPr>
        <w:object w:dxaOrig="840" w:dyaOrig="400" w14:anchorId="50CBA815">
          <v:shape id="_x0000_i1841" type="#_x0000_t75" style="width:41.6pt;height:19.25pt" o:ole="">
            <v:imagedata r:id="rId12" o:title=""/>
          </v:shape>
          <o:OLEObject Type="Embed" ProgID="Equation.DSMT4" ShapeID="_x0000_i1841" DrawAspect="Content" ObjectID="_1730391206" r:id="rId13"/>
        </w:object>
      </w:r>
      <w:r w:rsidRPr="007C65AC">
        <w:rPr>
          <w:rFonts w:cs="Times New Roman"/>
          <w:szCs w:val="28"/>
        </w:rPr>
        <w:t xml:space="preserve">, </w:t>
      </w:r>
      <w:r w:rsidRPr="007C65AC">
        <w:rPr>
          <w:rFonts w:cs="Times New Roman"/>
          <w:position w:val="-16"/>
          <w:szCs w:val="28"/>
        </w:rPr>
        <w:object w:dxaOrig="1020" w:dyaOrig="440" w14:anchorId="2FFC0B84">
          <v:shape id="_x0000_i1842" type="#_x0000_t75" style="width:50.7pt;height:22.3pt" o:ole="">
            <v:imagedata r:id="rId14" o:title=""/>
          </v:shape>
          <o:OLEObject Type="Embed" ProgID="Equation.DSMT4" ShapeID="_x0000_i1842" DrawAspect="Content" ObjectID="_1730391207" r:id="rId15"/>
        </w:object>
      </w:r>
      <w:r w:rsidRPr="007C65AC">
        <w:rPr>
          <w:rFonts w:cs="Times New Roman"/>
          <w:szCs w:val="28"/>
        </w:rPr>
        <w:t xml:space="preserve">. Если при каком-то значении </w:t>
      </w:r>
      <w:r w:rsidRPr="007C65AC">
        <w:rPr>
          <w:rFonts w:cs="Times New Roman"/>
          <w:position w:val="-6"/>
          <w:szCs w:val="28"/>
        </w:rPr>
        <w:object w:dxaOrig="200" w:dyaOrig="220" w14:anchorId="73529147">
          <v:shape id="_x0000_i1843" type="#_x0000_t75" style="width:13.2pt;height:14.2pt" o:ole="">
            <v:imagedata r:id="rId8" o:title=""/>
          </v:shape>
          <o:OLEObject Type="Embed" ProgID="Equation.DSMT4" ShapeID="_x0000_i1843" DrawAspect="Content" ObjectID="_1730391208" r:id="rId16"/>
        </w:object>
      </w:r>
      <w:r w:rsidRPr="007C65AC">
        <w:rPr>
          <w:rFonts w:cs="Times New Roman"/>
          <w:szCs w:val="28"/>
        </w:rPr>
        <w:t xml:space="preserve"> выражение не имеет смысла, вывести сообщение об этом, и сравнить значения только тех, которые имеют смысл</w:t>
      </w:r>
    </w:p>
    <w:p w14:paraId="049D275C" w14:textId="77777777" w:rsidR="00624C54" w:rsidRPr="007C65AC" w:rsidRDefault="007C65AC" w:rsidP="00315A10">
      <w:pPr>
        <w:pStyle w:val="2"/>
      </w:pPr>
      <w:bookmarkStart w:id="2" w:name="_Toc119778202"/>
      <w:r>
        <w:t>1.2</w:t>
      </w:r>
      <w:r w:rsidR="00624C54" w:rsidRPr="00C86BAC">
        <w:t xml:space="preserve">. </w:t>
      </w:r>
      <w:r>
        <w:t>Решение задачи, код программы</w:t>
      </w:r>
      <w:bookmarkEnd w:id="2"/>
    </w:p>
    <w:p w14:paraId="13B203EF" w14:textId="77777777" w:rsidR="00C86BAC" w:rsidRPr="00C86BAC" w:rsidRDefault="00C86BAC" w:rsidP="00C86BAC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in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{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in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in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rayList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lt;Double&gt;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bc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rayList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out.println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86BA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x"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Int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!=</w:t>
      </w:r>
      <w:r w:rsidRPr="00C86BA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bc.add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in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os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)) / (x - </w:t>
      </w:r>
      <w:r w:rsidRPr="00C86BA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out.println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86BA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ыражение 1 недействительно"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bc.add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ow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os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86BA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xp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86BA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bc.add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og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-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exp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86BA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out.println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86BA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ыражение 3 недействительно"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ollections.sort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bc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C86BAC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&lt;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bc.size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out.printf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bc.get</w:t>
      </w:r>
      <w:proofErr w:type="spellEnd"/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)+</w:t>
      </w:r>
      <w:r w:rsidRPr="00C86BA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"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86BAC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C86BAC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</w:p>
    <w:p w14:paraId="53F63AAB" w14:textId="7C5E0C8D" w:rsidR="00213AB7" w:rsidRPr="00213AB7" w:rsidRDefault="00624C54" w:rsidP="00CB464C">
      <w:pPr>
        <w:pStyle w:val="2"/>
      </w:pPr>
      <w:bookmarkStart w:id="3" w:name="_Toc119778203"/>
      <w:r w:rsidRPr="00D43FA0">
        <w:t>1.</w:t>
      </w:r>
      <w:proofErr w:type="gramStart"/>
      <w:r w:rsidRPr="00D43FA0">
        <w:t>3.</w:t>
      </w:r>
      <w:r>
        <w:t>Тестирование</w:t>
      </w:r>
      <w:proofErr w:type="gramEnd"/>
      <w:r>
        <w:rPr>
          <w:spacing w:val="-10"/>
        </w:rPr>
        <w:t xml:space="preserve"> </w:t>
      </w:r>
      <w:r>
        <w:t>работы</w:t>
      </w:r>
      <w:r>
        <w:rPr>
          <w:spacing w:val="-10"/>
        </w:rPr>
        <w:t xml:space="preserve"> </w:t>
      </w:r>
      <w:r>
        <w:t>программы</w:t>
      </w:r>
      <w:r>
        <w:rPr>
          <w:spacing w:val="-10"/>
        </w:rPr>
        <w:t xml:space="preserve"> </w:t>
      </w:r>
      <w:r>
        <w:t>с</w:t>
      </w:r>
      <w:r>
        <w:rPr>
          <w:spacing w:val="-8"/>
        </w:rPr>
        <w:t xml:space="preserve"> </w:t>
      </w:r>
      <w:r>
        <w:t>проверкой</w:t>
      </w:r>
      <w:bookmarkEnd w:id="3"/>
    </w:p>
    <w:p w14:paraId="283594E1" w14:textId="77777777" w:rsidR="00213AB7" w:rsidRPr="00C86BAC" w:rsidRDefault="00213AB7" w:rsidP="00213AB7">
      <w:r>
        <w:t>На</w:t>
      </w:r>
      <w:r>
        <w:rPr>
          <w:spacing w:val="-3"/>
        </w:rPr>
        <w:t xml:space="preserve"> </w:t>
      </w:r>
      <w:r>
        <w:t>рис.</w:t>
      </w:r>
      <w:r>
        <w:rPr>
          <w:spacing w:val="-7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представлен вид</w:t>
      </w:r>
      <w:r>
        <w:rPr>
          <w:spacing w:val="-4"/>
        </w:rPr>
        <w:t xml:space="preserve"> </w:t>
      </w:r>
      <w:r>
        <w:t>решения в</w:t>
      </w:r>
      <w:r>
        <w:rPr>
          <w:spacing w:val="-6"/>
        </w:rPr>
        <w:t xml:space="preserve"> </w:t>
      </w:r>
      <w:r>
        <w:t>MS</w:t>
      </w:r>
      <w:r>
        <w:rPr>
          <w:spacing w:val="-2"/>
        </w:rPr>
        <w:t xml:space="preserve"> </w:t>
      </w:r>
      <w:r>
        <w:t>Excel.</w:t>
      </w:r>
    </w:p>
    <w:p w14:paraId="0708EC4D" w14:textId="3F148179" w:rsidR="00C86BAC" w:rsidRDefault="00C86BAC" w:rsidP="00213AB7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9199C72" wp14:editId="16A120ED">
            <wp:extent cx="2714625" cy="1000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94802" w14:textId="77777777" w:rsidR="00213AB7" w:rsidRPr="007C65AC" w:rsidRDefault="00213AB7" w:rsidP="00213AB7">
      <w:pPr>
        <w:spacing w:before="89"/>
        <w:ind w:left="324"/>
        <w:jc w:val="center"/>
      </w:pPr>
      <w:r w:rsidRPr="00213AB7">
        <w:t>Рис.</w:t>
      </w:r>
      <w:r w:rsidRPr="00213AB7">
        <w:rPr>
          <w:spacing w:val="-6"/>
        </w:rPr>
        <w:t xml:space="preserve"> </w:t>
      </w:r>
      <w:r w:rsidRPr="00213AB7">
        <w:t>1.</w:t>
      </w:r>
      <w:r w:rsidRPr="00213AB7">
        <w:rPr>
          <w:spacing w:val="-5"/>
        </w:rPr>
        <w:t xml:space="preserve"> </w:t>
      </w:r>
      <w:r w:rsidRPr="00213AB7">
        <w:t>Решение</w:t>
      </w:r>
      <w:r w:rsidRPr="00213AB7">
        <w:rPr>
          <w:spacing w:val="-1"/>
        </w:rPr>
        <w:t xml:space="preserve"> </w:t>
      </w:r>
      <w:r w:rsidRPr="00213AB7">
        <w:t>задачи в</w:t>
      </w:r>
      <w:r w:rsidRPr="00213AB7">
        <w:rPr>
          <w:spacing w:val="-6"/>
        </w:rPr>
        <w:t xml:space="preserve"> </w:t>
      </w:r>
      <w:r w:rsidRPr="00213AB7">
        <w:t>MS</w:t>
      </w:r>
      <w:r w:rsidRPr="00213AB7">
        <w:rPr>
          <w:spacing w:val="-4"/>
        </w:rPr>
        <w:t xml:space="preserve"> </w:t>
      </w:r>
      <w:r w:rsidRPr="00213AB7">
        <w:t>Excel</w:t>
      </w:r>
    </w:p>
    <w:p w14:paraId="60CC6F88" w14:textId="0986F448" w:rsidR="007C65AC" w:rsidRDefault="00C86BAC" w:rsidP="007C65AC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 для проверки функции:</w:t>
      </w:r>
    </w:p>
    <w:p w14:paraId="195630FF" w14:textId="33D2F9E9" w:rsidR="00C86BAC" w:rsidRDefault="00C86BAC" w:rsidP="007C65AC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2) =ЕСЛИ(</w:t>
      </w:r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1&lt;&gt;</w:t>
      </w:r>
      <w:proofErr w:type="gramStart"/>
      <w:r w:rsidRPr="00C86BAC">
        <w:rPr>
          <w:rFonts w:cs="Times New Roman"/>
          <w:szCs w:val="28"/>
        </w:rPr>
        <w:t>1;</w:t>
      </w:r>
      <w:r w:rsidRPr="00C86BAC">
        <w:rPr>
          <w:rFonts w:cs="Times New Roman"/>
          <w:szCs w:val="28"/>
          <w:lang w:val="en-US"/>
        </w:rPr>
        <w:t>SIN</w:t>
      </w:r>
      <w:proofErr w:type="gramEnd"/>
      <w:r w:rsidRPr="00C86BAC">
        <w:rPr>
          <w:rFonts w:cs="Times New Roman"/>
          <w:szCs w:val="28"/>
        </w:rPr>
        <w:t>(</w:t>
      </w:r>
      <w:r w:rsidRPr="00C86BAC">
        <w:rPr>
          <w:rFonts w:cs="Times New Roman"/>
          <w:szCs w:val="28"/>
          <w:lang w:val="en-US"/>
        </w:rPr>
        <w:t>COS</w:t>
      </w:r>
      <w:r w:rsidRPr="00C86BAC">
        <w:rPr>
          <w:rFonts w:cs="Times New Roman"/>
          <w:szCs w:val="28"/>
        </w:rPr>
        <w:t>(</w:t>
      </w:r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1))/(</w:t>
      </w:r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1-1);"выражение 1 недействительно")</w:t>
      </w:r>
    </w:p>
    <w:p w14:paraId="3FCA36B6" w14:textId="3209E70A" w:rsidR="00C86BAC" w:rsidRPr="00C86BAC" w:rsidRDefault="00C86BAC" w:rsidP="007C65AC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3)</w:t>
      </w:r>
      <w:r w:rsidRPr="00C86BAC">
        <w:t xml:space="preserve"> </w:t>
      </w:r>
      <w:r w:rsidRPr="00C86BAC">
        <w:rPr>
          <w:rFonts w:cs="Times New Roman"/>
          <w:szCs w:val="28"/>
        </w:rPr>
        <w:t>=</w:t>
      </w:r>
      <w:r w:rsidRPr="00C86BAC">
        <w:rPr>
          <w:rFonts w:cs="Times New Roman"/>
          <w:szCs w:val="28"/>
          <w:lang w:val="en-US"/>
        </w:rPr>
        <w:t>COS</w:t>
      </w:r>
      <w:r w:rsidRPr="00C86BAC">
        <w:rPr>
          <w:rFonts w:cs="Times New Roman"/>
          <w:szCs w:val="28"/>
        </w:rPr>
        <w:t>(</w:t>
      </w:r>
      <w:r w:rsidRPr="00C86BAC">
        <w:rPr>
          <w:rFonts w:cs="Times New Roman"/>
          <w:szCs w:val="28"/>
          <w:lang w:val="en-US"/>
        </w:rPr>
        <w:t>B</w:t>
      </w:r>
      <w:proofErr w:type="gramStart"/>
      <w:r w:rsidRPr="00C86BAC">
        <w:rPr>
          <w:rFonts w:cs="Times New Roman"/>
          <w:szCs w:val="28"/>
        </w:rPr>
        <w:t>1)^</w:t>
      </w:r>
      <w:proofErr w:type="gramEnd"/>
      <w:r w:rsidRPr="00C86BAC">
        <w:rPr>
          <w:rFonts w:cs="Times New Roman"/>
          <w:szCs w:val="28"/>
        </w:rPr>
        <w:t>2</w:t>
      </w:r>
    </w:p>
    <w:p w14:paraId="054A9144" w14:textId="1E729107" w:rsidR="00C86BAC" w:rsidRPr="00C86BAC" w:rsidRDefault="00C86BAC" w:rsidP="007C65AC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4)</w:t>
      </w:r>
      <w:r w:rsidRPr="00C86BAC">
        <w:t xml:space="preserve"> </w:t>
      </w:r>
      <w:r w:rsidRPr="00C86BAC">
        <w:rPr>
          <w:rFonts w:cs="Times New Roman"/>
          <w:szCs w:val="28"/>
        </w:rPr>
        <w:t>=ЕСЛИ(</w:t>
      </w:r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1&gt;</w:t>
      </w:r>
      <w:r w:rsidRPr="00C86BAC">
        <w:rPr>
          <w:rFonts w:cs="Times New Roman"/>
          <w:szCs w:val="28"/>
          <w:lang w:val="en-US"/>
        </w:rPr>
        <w:t>EXP</w:t>
      </w:r>
      <w:r w:rsidRPr="00C86BAC">
        <w:rPr>
          <w:rFonts w:cs="Times New Roman"/>
          <w:szCs w:val="28"/>
        </w:rPr>
        <w:t>(2</w:t>
      </w:r>
      <w:proofErr w:type="gramStart"/>
      <w:r w:rsidRPr="00C86BAC">
        <w:rPr>
          <w:rFonts w:cs="Times New Roman"/>
          <w:szCs w:val="28"/>
        </w:rPr>
        <w:t>);</w:t>
      </w:r>
      <w:r w:rsidRPr="00C86BAC">
        <w:rPr>
          <w:rFonts w:cs="Times New Roman"/>
          <w:szCs w:val="28"/>
          <w:lang w:val="en-US"/>
        </w:rPr>
        <w:t>LN</w:t>
      </w:r>
      <w:proofErr w:type="gramEnd"/>
      <w:r w:rsidRPr="00C86BAC">
        <w:rPr>
          <w:rFonts w:cs="Times New Roman"/>
          <w:szCs w:val="28"/>
        </w:rPr>
        <w:t>(</w:t>
      </w:r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1-</w:t>
      </w:r>
      <w:r w:rsidRPr="00C86BAC">
        <w:rPr>
          <w:rFonts w:cs="Times New Roman"/>
          <w:szCs w:val="28"/>
          <w:lang w:val="en-US"/>
        </w:rPr>
        <w:t>EXP</w:t>
      </w:r>
      <w:r w:rsidRPr="00C86BAC">
        <w:rPr>
          <w:rFonts w:cs="Times New Roman"/>
          <w:szCs w:val="28"/>
        </w:rPr>
        <w:t>(2));"выражение 3 недействительно")</w:t>
      </w:r>
    </w:p>
    <w:p w14:paraId="422EAFE4" w14:textId="276FFBD1" w:rsidR="00C86BAC" w:rsidRPr="00C86BAC" w:rsidRDefault="00C86BAC" w:rsidP="007C65AC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D</w:t>
      </w:r>
      <w:r w:rsidRPr="00C86BAC">
        <w:rPr>
          <w:rFonts w:cs="Times New Roman"/>
          <w:szCs w:val="28"/>
        </w:rPr>
        <w:t>2)</w:t>
      </w:r>
      <w:r w:rsidRPr="00C86BAC">
        <w:t xml:space="preserve"> </w:t>
      </w:r>
      <w:r w:rsidRPr="00C86BAC">
        <w:rPr>
          <w:rFonts w:cs="Times New Roman"/>
          <w:szCs w:val="28"/>
        </w:rPr>
        <w:t>=</w:t>
      </w:r>
      <w:proofErr w:type="gramStart"/>
      <w:r w:rsidRPr="00C86BAC">
        <w:rPr>
          <w:rFonts w:cs="Times New Roman"/>
          <w:szCs w:val="28"/>
        </w:rPr>
        <w:t>МАКС(</w:t>
      </w:r>
      <w:proofErr w:type="gramEnd"/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2:</w:t>
      </w:r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4)</w:t>
      </w:r>
    </w:p>
    <w:p w14:paraId="4C381B2B" w14:textId="4632AB20" w:rsidR="00C86BAC" w:rsidRPr="00C86BAC" w:rsidRDefault="00C86BAC" w:rsidP="007C65AC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D</w:t>
      </w:r>
      <w:r w:rsidRPr="00C86BAC">
        <w:rPr>
          <w:rFonts w:cs="Times New Roman"/>
          <w:szCs w:val="28"/>
        </w:rPr>
        <w:t>3)</w:t>
      </w:r>
      <w:r w:rsidRPr="00C86BAC">
        <w:t xml:space="preserve"> </w:t>
      </w:r>
      <w:r w:rsidRPr="00C86BAC">
        <w:rPr>
          <w:rFonts w:cs="Times New Roman"/>
          <w:szCs w:val="28"/>
        </w:rPr>
        <w:t>=</w:t>
      </w:r>
      <w:proofErr w:type="gramStart"/>
      <w:r w:rsidRPr="00C86BAC">
        <w:rPr>
          <w:rFonts w:cs="Times New Roman"/>
          <w:szCs w:val="28"/>
        </w:rPr>
        <w:t>МЕДИАНА(</w:t>
      </w:r>
      <w:proofErr w:type="gramEnd"/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2:</w:t>
      </w:r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4)</w:t>
      </w:r>
    </w:p>
    <w:p w14:paraId="75B4B66B" w14:textId="3A342975" w:rsidR="00C86BAC" w:rsidRDefault="00C86BAC" w:rsidP="00DB7A7D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lastRenderedPageBreak/>
        <w:t>D</w:t>
      </w:r>
      <w:r w:rsidRPr="00C86BAC">
        <w:rPr>
          <w:rFonts w:cs="Times New Roman"/>
          <w:szCs w:val="28"/>
        </w:rPr>
        <w:t>4)</w:t>
      </w:r>
      <w:r w:rsidRPr="00C86BAC">
        <w:t xml:space="preserve"> </w:t>
      </w:r>
      <w:r w:rsidRPr="00C86BAC">
        <w:rPr>
          <w:rFonts w:cs="Times New Roman"/>
          <w:szCs w:val="28"/>
        </w:rPr>
        <w:t>=</w:t>
      </w:r>
      <w:proofErr w:type="gramStart"/>
      <w:r w:rsidRPr="00C86BAC">
        <w:rPr>
          <w:rFonts w:cs="Times New Roman"/>
          <w:szCs w:val="28"/>
        </w:rPr>
        <w:t>МИН(</w:t>
      </w:r>
      <w:proofErr w:type="gramEnd"/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2:</w:t>
      </w:r>
      <w:r w:rsidRPr="00C86BAC">
        <w:rPr>
          <w:rFonts w:cs="Times New Roman"/>
          <w:szCs w:val="28"/>
          <w:lang w:val="en-US"/>
        </w:rPr>
        <w:t>B</w:t>
      </w:r>
      <w:r w:rsidRPr="00C86BAC">
        <w:rPr>
          <w:rFonts w:cs="Times New Roman"/>
          <w:szCs w:val="28"/>
        </w:rPr>
        <w:t>4)</w:t>
      </w:r>
    </w:p>
    <w:p w14:paraId="63DF4DE3" w14:textId="77777777" w:rsidR="00C86BAC" w:rsidRDefault="00C86BAC" w:rsidP="007C65AC">
      <w:pPr>
        <w:jc w:val="right"/>
        <w:rPr>
          <w:rFonts w:cs="Times New Roman"/>
          <w:szCs w:val="28"/>
        </w:rPr>
      </w:pPr>
    </w:p>
    <w:p w14:paraId="1DDFA986" w14:textId="62B29364" w:rsidR="00213AB7" w:rsidRPr="007C65AC" w:rsidRDefault="007C65AC" w:rsidP="007C65AC">
      <w:pPr>
        <w:jc w:val="right"/>
        <w:rPr>
          <w:rFonts w:cs="Times New Roman"/>
          <w:szCs w:val="28"/>
        </w:rPr>
      </w:pPr>
      <w:r w:rsidRPr="007C65AC">
        <w:rPr>
          <w:rFonts w:cs="Times New Roman"/>
          <w:szCs w:val="28"/>
        </w:rPr>
        <w:t>Таблица 1</w:t>
      </w:r>
    </w:p>
    <w:p w14:paraId="2877297C" w14:textId="77777777" w:rsidR="007C65AC" w:rsidRPr="00C86BAC" w:rsidRDefault="007C65AC" w:rsidP="007C65AC">
      <w:pPr>
        <w:jc w:val="center"/>
        <w:rPr>
          <w:rFonts w:cs="Times New Roman"/>
          <w:szCs w:val="28"/>
        </w:rPr>
      </w:pPr>
    </w:p>
    <w:p w14:paraId="7E7F4F89" w14:textId="77777777" w:rsidR="007C65AC" w:rsidRPr="007C65AC" w:rsidRDefault="007C65AC" w:rsidP="007C65AC">
      <w:pPr>
        <w:jc w:val="center"/>
        <w:rPr>
          <w:rFonts w:cs="Times New Roman"/>
          <w:szCs w:val="28"/>
        </w:rPr>
      </w:pPr>
      <w:r w:rsidRPr="007C65AC">
        <w:rPr>
          <w:rFonts w:cs="Times New Roman"/>
          <w:szCs w:val="28"/>
        </w:rPr>
        <w:t>Тестирование работы программы и проверка результатов решения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613"/>
        <w:gridCol w:w="4843"/>
        <w:gridCol w:w="4115"/>
      </w:tblGrid>
      <w:tr w:rsidR="007C65AC" w:rsidRPr="007C65AC" w14:paraId="567A347D" w14:textId="77777777" w:rsidTr="00695881">
        <w:tc>
          <w:tcPr>
            <w:tcW w:w="729" w:type="dxa"/>
          </w:tcPr>
          <w:p w14:paraId="751B44A2" w14:textId="77777777" w:rsidR="007C65AC" w:rsidRPr="007C65AC" w:rsidRDefault="007C65AC" w:rsidP="008D21F7">
            <w:pPr>
              <w:jc w:val="center"/>
              <w:rPr>
                <w:rFonts w:cs="Times New Roman"/>
                <w:szCs w:val="28"/>
              </w:rPr>
            </w:pPr>
            <w:r w:rsidRPr="007C65AC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7C65AC">
              <w:rPr>
                <w:rFonts w:cs="Times New Roman"/>
                <w:szCs w:val="28"/>
              </w:rPr>
              <w:t>п.п</w:t>
            </w:r>
            <w:proofErr w:type="spellEnd"/>
            <w:r w:rsidRPr="007C65AC">
              <w:rPr>
                <w:rFonts w:cs="Times New Roman"/>
                <w:szCs w:val="28"/>
              </w:rPr>
              <w:t>.</w:t>
            </w:r>
          </w:p>
        </w:tc>
        <w:tc>
          <w:tcPr>
            <w:tcW w:w="5021" w:type="dxa"/>
          </w:tcPr>
          <w:p w14:paraId="32250372" w14:textId="77777777" w:rsidR="007C65AC" w:rsidRPr="007C65AC" w:rsidRDefault="007C65AC" w:rsidP="008D21F7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7C65AC">
              <w:rPr>
                <w:rFonts w:cs="Times New Roman"/>
                <w:szCs w:val="28"/>
              </w:rPr>
              <w:t xml:space="preserve">Решение </w:t>
            </w:r>
            <w:r w:rsidRPr="007C65AC">
              <w:rPr>
                <w:rFonts w:cs="Times New Roman"/>
                <w:szCs w:val="28"/>
                <w:lang w:val="en-US"/>
              </w:rPr>
              <w:t>Java</w:t>
            </w:r>
          </w:p>
        </w:tc>
        <w:tc>
          <w:tcPr>
            <w:tcW w:w="4546" w:type="dxa"/>
          </w:tcPr>
          <w:p w14:paraId="51020B59" w14:textId="77777777" w:rsidR="007C65AC" w:rsidRPr="007C65AC" w:rsidRDefault="007C65AC" w:rsidP="008D21F7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7C65AC">
              <w:rPr>
                <w:rFonts w:cs="Times New Roman"/>
                <w:szCs w:val="28"/>
              </w:rPr>
              <w:t xml:space="preserve">Решение </w:t>
            </w:r>
            <w:r w:rsidRPr="007C65AC">
              <w:rPr>
                <w:rFonts w:cs="Times New Roman"/>
                <w:szCs w:val="28"/>
                <w:lang w:val="en-US"/>
              </w:rPr>
              <w:t>MS Excel</w:t>
            </w:r>
          </w:p>
        </w:tc>
      </w:tr>
      <w:tr w:rsidR="007C65AC" w:rsidRPr="007C65AC" w14:paraId="552B40D1" w14:textId="77777777" w:rsidTr="00695881">
        <w:tc>
          <w:tcPr>
            <w:tcW w:w="729" w:type="dxa"/>
            <w:vAlign w:val="center"/>
          </w:tcPr>
          <w:p w14:paraId="293C937A" w14:textId="77777777" w:rsidR="007C65AC" w:rsidRPr="007C65AC" w:rsidRDefault="007C65AC" w:rsidP="008D21F7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7C65AC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5021" w:type="dxa"/>
            <w:vAlign w:val="center"/>
          </w:tcPr>
          <w:p w14:paraId="13F270A9" w14:textId="13FD2CB3" w:rsidR="007C65AC" w:rsidRPr="007C65AC" w:rsidRDefault="00695881" w:rsidP="008D21F7">
            <w:pPr>
              <w:rPr>
                <w:rFonts w:cs="Times New Roman"/>
                <w:szCs w:val="28"/>
              </w:rPr>
            </w:pPr>
            <w:r>
              <w:object w:dxaOrig="7545" w:dyaOrig="1410" w14:anchorId="5A11CF94">
                <v:shape id="_x0000_i1844" type="#_x0000_t75" style="width:255.55pt;height:47.65pt" o:ole="">
                  <v:imagedata r:id="rId18" o:title=""/>
                </v:shape>
                <o:OLEObject Type="Embed" ProgID="PBrush" ShapeID="_x0000_i1844" DrawAspect="Content" ObjectID="_1730391209" r:id="rId19"/>
              </w:object>
            </w:r>
          </w:p>
        </w:tc>
        <w:tc>
          <w:tcPr>
            <w:tcW w:w="4546" w:type="dxa"/>
            <w:vAlign w:val="center"/>
          </w:tcPr>
          <w:p w14:paraId="56D8C5DB" w14:textId="56A54E95" w:rsidR="007C65AC" w:rsidRPr="007C65AC" w:rsidRDefault="00695881" w:rsidP="008D21F7">
            <w:pPr>
              <w:rPr>
                <w:rFonts w:cs="Times New Roman"/>
                <w:szCs w:val="28"/>
              </w:rPr>
            </w:pPr>
            <w:r>
              <w:object w:dxaOrig="4245" w:dyaOrig="1755" w14:anchorId="4557DC25">
                <v:shape id="_x0000_i1845" type="#_x0000_t75" style="width:211.95pt;height:88.25pt" o:ole="">
                  <v:imagedata r:id="rId20" o:title=""/>
                </v:shape>
                <o:OLEObject Type="Embed" ProgID="PBrush" ShapeID="_x0000_i1845" DrawAspect="Content" ObjectID="_1730391210" r:id="rId21"/>
              </w:object>
            </w:r>
          </w:p>
        </w:tc>
      </w:tr>
      <w:tr w:rsidR="007C65AC" w:rsidRPr="007C65AC" w14:paraId="64BF4ABD" w14:textId="77777777" w:rsidTr="00695881">
        <w:tc>
          <w:tcPr>
            <w:tcW w:w="729" w:type="dxa"/>
            <w:vAlign w:val="center"/>
          </w:tcPr>
          <w:p w14:paraId="77627F18" w14:textId="77777777" w:rsidR="007C65AC" w:rsidRPr="007C65AC" w:rsidRDefault="007C65AC" w:rsidP="008D21F7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7C65AC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5021" w:type="dxa"/>
            <w:vAlign w:val="center"/>
          </w:tcPr>
          <w:p w14:paraId="18B2AE83" w14:textId="44D6EC3A" w:rsidR="007C65AC" w:rsidRPr="007C65AC" w:rsidRDefault="00695881" w:rsidP="008D21F7">
            <w:pPr>
              <w:rPr>
                <w:rFonts w:cs="Times New Roman"/>
                <w:szCs w:val="28"/>
              </w:rPr>
            </w:pPr>
            <w:r>
              <w:object w:dxaOrig="6900" w:dyaOrig="1380" w14:anchorId="7CEDC662">
                <v:shape id="_x0000_i1846" type="#_x0000_t75" style="width:256.55pt;height:51.7pt" o:ole="">
                  <v:imagedata r:id="rId22" o:title=""/>
                </v:shape>
                <o:OLEObject Type="Embed" ProgID="PBrush" ShapeID="_x0000_i1846" DrawAspect="Content" ObjectID="_1730391211" r:id="rId23"/>
              </w:object>
            </w:r>
          </w:p>
        </w:tc>
        <w:tc>
          <w:tcPr>
            <w:tcW w:w="4546" w:type="dxa"/>
            <w:vAlign w:val="center"/>
          </w:tcPr>
          <w:p w14:paraId="19DD958F" w14:textId="7DB8C2CA" w:rsidR="007C65AC" w:rsidRPr="007C65AC" w:rsidRDefault="00695881" w:rsidP="008D21F7">
            <w:pPr>
              <w:jc w:val="center"/>
              <w:rPr>
                <w:rFonts w:cs="Times New Roman"/>
                <w:szCs w:val="28"/>
              </w:rPr>
            </w:pPr>
            <w:r>
              <w:object w:dxaOrig="4320" w:dyaOrig="1665" w14:anchorId="52FAE1E4">
                <v:shape id="_x0000_i1847" type="#_x0000_t75" style="width:3in;height:83.15pt" o:ole="">
                  <v:imagedata r:id="rId24" o:title=""/>
                </v:shape>
                <o:OLEObject Type="Embed" ProgID="PBrush" ShapeID="_x0000_i1847" DrawAspect="Content" ObjectID="_1730391212" r:id="rId25"/>
              </w:object>
            </w:r>
          </w:p>
        </w:tc>
      </w:tr>
    </w:tbl>
    <w:p w14:paraId="19A332EB" w14:textId="77777777" w:rsidR="007C65AC" w:rsidRPr="007C65AC" w:rsidRDefault="007C65AC" w:rsidP="007C65AC">
      <w:pPr>
        <w:jc w:val="center"/>
        <w:rPr>
          <w:rFonts w:cs="Times New Roman"/>
          <w:szCs w:val="28"/>
          <w:lang w:val="en-US"/>
        </w:rPr>
      </w:pPr>
    </w:p>
    <w:p w14:paraId="03BC763D" w14:textId="77777777" w:rsidR="007C65AC" w:rsidRDefault="007C65AC">
      <w:pPr>
        <w:widowControl/>
        <w:autoSpaceDE/>
        <w:autoSpaceDN/>
        <w:spacing w:after="200" w:line="276" w:lineRule="auto"/>
        <w:rPr>
          <w:noProof/>
          <w:lang w:eastAsia="ru-RU"/>
        </w:rPr>
      </w:pPr>
      <w:r>
        <w:rPr>
          <w:noProof/>
          <w:lang w:eastAsia="ru-RU"/>
        </w:rPr>
        <w:br w:type="page"/>
      </w:r>
    </w:p>
    <w:p w14:paraId="7010C6A4" w14:textId="77777777" w:rsidR="007C65AC" w:rsidRPr="007C65AC" w:rsidRDefault="007C65AC" w:rsidP="008E3075">
      <w:pPr>
        <w:pStyle w:val="10"/>
      </w:pPr>
      <w:bookmarkStart w:id="4" w:name="_Toc119778204"/>
      <w:r w:rsidRPr="007C65AC">
        <w:lastRenderedPageBreak/>
        <w:t>Задание 2</w:t>
      </w:r>
      <w:bookmarkEnd w:id="4"/>
    </w:p>
    <w:p w14:paraId="4EA18287" w14:textId="77777777" w:rsidR="007C65AC" w:rsidRPr="007C65AC" w:rsidRDefault="007C65AC" w:rsidP="0030765F">
      <w:pPr>
        <w:pStyle w:val="2"/>
      </w:pPr>
      <w:bookmarkStart w:id="5" w:name="_Toc119778205"/>
      <w:r w:rsidRPr="007C65AC">
        <w:t>2.1. Постановка задачи</w:t>
      </w:r>
      <w:bookmarkEnd w:id="5"/>
    </w:p>
    <w:p w14:paraId="2519661D" w14:textId="77777777" w:rsidR="007C65AC" w:rsidRPr="007C65AC" w:rsidRDefault="007C65AC" w:rsidP="007C65AC">
      <w:pPr>
        <w:rPr>
          <w:rFonts w:cs="Times New Roman"/>
          <w:szCs w:val="28"/>
        </w:rPr>
      </w:pPr>
      <w:r w:rsidRPr="007C65AC">
        <w:rPr>
          <w:rFonts w:cs="Times New Roman"/>
          <w:szCs w:val="28"/>
        </w:rPr>
        <w:t xml:space="preserve">Написать программу, которая выводит на экран в порядке убывания числа, сумма цифр которых больше заданного значения </w:t>
      </w:r>
      <w:proofErr w:type="gramStart"/>
      <w:r w:rsidRPr="007C65AC">
        <w:rPr>
          <w:rFonts w:cs="Times New Roman"/>
          <w:szCs w:val="28"/>
        </w:rPr>
        <w:t>m .</w:t>
      </w:r>
      <w:proofErr w:type="gramEnd"/>
      <w:r w:rsidRPr="007C65AC">
        <w:rPr>
          <w:rFonts w:cs="Times New Roman"/>
          <w:szCs w:val="28"/>
        </w:rPr>
        <w:t xml:space="preserve"> Изначально с клавиатуры вводиться пять пятизначных числа.</w:t>
      </w:r>
    </w:p>
    <w:p w14:paraId="5A6F1DAE" w14:textId="77777777" w:rsidR="007C65AC" w:rsidRPr="007C65AC" w:rsidRDefault="007C65AC" w:rsidP="0030765F">
      <w:pPr>
        <w:pStyle w:val="2"/>
      </w:pPr>
      <w:bookmarkStart w:id="6" w:name="_Toc119778206"/>
      <w:r w:rsidRPr="007C65AC">
        <w:t>2.2. Решение задачи, код программы</w:t>
      </w:r>
      <w:bookmarkEnd w:id="6"/>
    </w:p>
    <w:p w14:paraId="6FFB74DF" w14:textId="77DDD390" w:rsidR="007C65AC" w:rsidRPr="00695881" w:rsidRDefault="00695881" w:rsidP="0069588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69588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=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69588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9588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0&lt;=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&lt;=45"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&gt;=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m&lt;=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5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Integer[]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cde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teger[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9588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о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№"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10000&lt;=x&lt;=99999"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&gt;= 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0000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x &lt;= 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9999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cde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i-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lt;Integer&gt; sumi = 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=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=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cde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!= 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um += (n % 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/=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um&gt;m)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i.add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um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llections.</w:t>
      </w:r>
      <w:r w:rsidRPr="0069588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ort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i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llections.</w:t>
      </w:r>
      <w:r w:rsidRPr="0069588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reverseOrder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69588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i.size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9588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i.get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69588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"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9588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69588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59AA103B" w14:textId="140A35E6" w:rsidR="008D21F7" w:rsidRPr="00695881" w:rsidRDefault="007C65AC" w:rsidP="0030765F">
      <w:pPr>
        <w:pStyle w:val="2"/>
      </w:pPr>
      <w:bookmarkStart w:id="7" w:name="_Toc119778207"/>
      <w:r w:rsidRPr="008D21F7">
        <w:t>2.3. Тестирование работы программы с проверкой</w:t>
      </w:r>
      <w:bookmarkEnd w:id="7"/>
    </w:p>
    <w:p w14:paraId="6C3D8637" w14:textId="345E3FAE" w:rsidR="007C65AC" w:rsidRDefault="007C65AC" w:rsidP="007C65AC">
      <w:pPr>
        <w:rPr>
          <w:rFonts w:cs="Times New Roman"/>
          <w:szCs w:val="28"/>
        </w:rPr>
      </w:pPr>
      <w:r w:rsidRPr="008D21F7">
        <w:rPr>
          <w:rFonts w:cs="Times New Roman"/>
          <w:szCs w:val="28"/>
        </w:rPr>
        <w:t xml:space="preserve">На рис. 2 представлен вид решения в </w:t>
      </w:r>
      <w:r w:rsidRPr="008D21F7">
        <w:rPr>
          <w:rFonts w:cs="Times New Roman"/>
          <w:szCs w:val="28"/>
          <w:lang w:val="en-US"/>
        </w:rPr>
        <w:t>MS</w:t>
      </w:r>
      <w:r w:rsidRPr="008D21F7">
        <w:rPr>
          <w:rFonts w:cs="Times New Roman"/>
          <w:szCs w:val="28"/>
        </w:rPr>
        <w:t xml:space="preserve"> </w:t>
      </w:r>
      <w:r w:rsidRPr="008D21F7">
        <w:rPr>
          <w:rFonts w:cs="Times New Roman"/>
          <w:szCs w:val="28"/>
          <w:lang w:val="en-US"/>
        </w:rPr>
        <w:t>Excel</w:t>
      </w:r>
      <w:r w:rsidRPr="008D21F7">
        <w:rPr>
          <w:rFonts w:cs="Times New Roman"/>
          <w:szCs w:val="28"/>
        </w:rPr>
        <w:t>.</w:t>
      </w:r>
    </w:p>
    <w:p w14:paraId="0F52E392" w14:textId="5D947F42" w:rsidR="007C65AC" w:rsidRPr="00695881" w:rsidRDefault="00695881" w:rsidP="00695881">
      <w:pPr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20490E8E" wp14:editId="37B94B38">
            <wp:extent cx="6391275" cy="7715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1079E" w14:textId="3C01E8CA" w:rsidR="007C65AC" w:rsidRPr="00AA4EC1" w:rsidRDefault="007C65AC" w:rsidP="007C65AC">
      <w:pPr>
        <w:jc w:val="center"/>
        <w:rPr>
          <w:rFonts w:cs="Times New Roman"/>
          <w:szCs w:val="28"/>
        </w:rPr>
      </w:pPr>
      <w:r w:rsidRPr="008D21F7">
        <w:rPr>
          <w:rFonts w:cs="Times New Roman"/>
          <w:szCs w:val="28"/>
        </w:rPr>
        <w:t xml:space="preserve">Рис. 2. Решение задачи №2 в </w:t>
      </w:r>
      <w:r w:rsidRPr="008D21F7">
        <w:rPr>
          <w:rFonts w:cs="Times New Roman"/>
          <w:szCs w:val="28"/>
          <w:lang w:val="en-US"/>
        </w:rPr>
        <w:t>MS</w:t>
      </w:r>
      <w:r w:rsidRPr="008D21F7">
        <w:rPr>
          <w:rFonts w:cs="Times New Roman"/>
          <w:szCs w:val="28"/>
        </w:rPr>
        <w:t xml:space="preserve"> </w:t>
      </w:r>
      <w:r w:rsidRPr="008D21F7">
        <w:rPr>
          <w:rFonts w:cs="Times New Roman"/>
          <w:szCs w:val="28"/>
          <w:lang w:val="en-US"/>
        </w:rPr>
        <w:t>Excel</w:t>
      </w:r>
    </w:p>
    <w:p w14:paraId="7DADCC8C" w14:textId="77777777" w:rsidR="00695881" w:rsidRDefault="00695881" w:rsidP="00695881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 для проверки функции:</w:t>
      </w:r>
    </w:p>
    <w:p w14:paraId="304C643A" w14:textId="176384F3" w:rsidR="00695881" w:rsidRDefault="00695881" w:rsidP="00695881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H</w:t>
      </w:r>
      <w:proofErr w:type="gramStart"/>
      <w:r w:rsidRPr="00695881">
        <w:rPr>
          <w:rFonts w:cs="Times New Roman"/>
          <w:szCs w:val="28"/>
        </w:rPr>
        <w:t>2)=</w:t>
      </w:r>
      <w:proofErr w:type="gramEnd"/>
      <w:r w:rsidRPr="00695881">
        <w:rPr>
          <w:rFonts w:cs="Times New Roman"/>
          <w:szCs w:val="28"/>
        </w:rPr>
        <w:t>ОСТАТ(ЦЕЛОЕ(B2);10)+ОСТАТ(ЦЕЛОЕ(B2/10);10)+ОСТАТ(ЦЕЛОЕ(</w:t>
      </w:r>
      <w:r w:rsidRPr="00695881">
        <w:rPr>
          <w:rFonts w:cs="Times New Roman"/>
          <w:szCs w:val="28"/>
        </w:rPr>
        <w:lastRenderedPageBreak/>
        <w:t>B2/100);10)+ОСТАТ(ЦЕЛОЕ(B2/1000);10)+ОСТАТ(ЦЕЛОЕ(B2/10000);10)</w:t>
      </w:r>
    </w:p>
    <w:p w14:paraId="5FF01A25" w14:textId="4E160D3C" w:rsidR="00695881" w:rsidRDefault="00695881" w:rsidP="00695881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I</w:t>
      </w:r>
      <w:proofErr w:type="gramStart"/>
      <w:r w:rsidRPr="00695881">
        <w:rPr>
          <w:rFonts w:cs="Times New Roman"/>
          <w:szCs w:val="28"/>
        </w:rPr>
        <w:t>2)=</w:t>
      </w:r>
      <w:proofErr w:type="gramEnd"/>
      <w:r w:rsidRPr="00695881">
        <w:rPr>
          <w:rFonts w:cs="Times New Roman"/>
          <w:szCs w:val="28"/>
        </w:rPr>
        <w:t>ОСТАТ(ЦЕЛОЕ(</w:t>
      </w:r>
      <w:r w:rsidRPr="00695881">
        <w:rPr>
          <w:rFonts w:cs="Times New Roman"/>
          <w:szCs w:val="28"/>
          <w:lang w:val="en-US"/>
        </w:rPr>
        <w:t>C</w:t>
      </w:r>
      <w:r w:rsidRPr="00695881">
        <w:rPr>
          <w:rFonts w:cs="Times New Roman"/>
          <w:szCs w:val="28"/>
        </w:rPr>
        <w:t>2);10)+ОСТАТ(ЦЕЛОЕ(</w:t>
      </w:r>
      <w:r w:rsidRPr="00695881">
        <w:rPr>
          <w:rFonts w:cs="Times New Roman"/>
          <w:szCs w:val="28"/>
          <w:lang w:val="en-US"/>
        </w:rPr>
        <w:t>C</w:t>
      </w:r>
      <w:r w:rsidRPr="00695881">
        <w:rPr>
          <w:rFonts w:cs="Times New Roman"/>
          <w:szCs w:val="28"/>
        </w:rPr>
        <w:t>2/10);10)+ОСТАТ(ЦЕЛОЕ(</w:t>
      </w:r>
      <w:r w:rsidRPr="00695881">
        <w:rPr>
          <w:rFonts w:cs="Times New Roman"/>
          <w:szCs w:val="28"/>
          <w:lang w:val="en-US"/>
        </w:rPr>
        <w:t>C</w:t>
      </w:r>
      <w:r w:rsidRPr="00695881">
        <w:rPr>
          <w:rFonts w:cs="Times New Roman"/>
          <w:szCs w:val="28"/>
        </w:rPr>
        <w:t>2/100);10)+ОСТАТ(ЦЕЛОЕ(</w:t>
      </w:r>
      <w:r w:rsidRPr="00695881">
        <w:rPr>
          <w:rFonts w:cs="Times New Roman"/>
          <w:szCs w:val="28"/>
          <w:lang w:val="en-US"/>
        </w:rPr>
        <w:t>C</w:t>
      </w:r>
      <w:r w:rsidRPr="00695881">
        <w:rPr>
          <w:rFonts w:cs="Times New Roman"/>
          <w:szCs w:val="28"/>
        </w:rPr>
        <w:t>2/1000);10)+ОСТАТ(ЦЕЛОЕ(</w:t>
      </w:r>
      <w:r w:rsidRPr="00695881">
        <w:rPr>
          <w:rFonts w:cs="Times New Roman"/>
          <w:szCs w:val="28"/>
          <w:lang w:val="en-US"/>
        </w:rPr>
        <w:t>C</w:t>
      </w:r>
      <w:r w:rsidRPr="00695881">
        <w:rPr>
          <w:rFonts w:cs="Times New Roman"/>
          <w:szCs w:val="28"/>
        </w:rPr>
        <w:t>2/10000);10)</w:t>
      </w:r>
    </w:p>
    <w:p w14:paraId="3F06968E" w14:textId="46B6C781" w:rsidR="00695881" w:rsidRPr="00695881" w:rsidRDefault="00695881" w:rsidP="00695881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J</w:t>
      </w:r>
      <w:proofErr w:type="gramStart"/>
      <w:r w:rsidRPr="00695881">
        <w:rPr>
          <w:rFonts w:cs="Times New Roman"/>
          <w:szCs w:val="28"/>
        </w:rPr>
        <w:t>2)=</w:t>
      </w:r>
      <w:proofErr w:type="gramEnd"/>
      <w:r w:rsidRPr="00695881">
        <w:rPr>
          <w:rFonts w:cs="Times New Roman"/>
          <w:szCs w:val="28"/>
        </w:rPr>
        <w:t>ОСТАТ(ЦЕЛОЕ(</w:t>
      </w:r>
      <w:r w:rsidRPr="00695881">
        <w:rPr>
          <w:rFonts w:cs="Times New Roman"/>
          <w:szCs w:val="28"/>
          <w:lang w:val="en-US"/>
        </w:rPr>
        <w:t>D</w:t>
      </w:r>
      <w:r w:rsidRPr="00695881">
        <w:rPr>
          <w:rFonts w:cs="Times New Roman"/>
          <w:szCs w:val="28"/>
        </w:rPr>
        <w:t>2);10)+ОСТАТ(ЦЕЛОЕ(</w:t>
      </w:r>
      <w:r w:rsidRPr="00695881">
        <w:rPr>
          <w:rFonts w:cs="Times New Roman"/>
          <w:szCs w:val="28"/>
          <w:lang w:val="en-US"/>
        </w:rPr>
        <w:t>D</w:t>
      </w:r>
      <w:r w:rsidRPr="00695881">
        <w:rPr>
          <w:rFonts w:cs="Times New Roman"/>
          <w:szCs w:val="28"/>
        </w:rPr>
        <w:t>2/10);10)+ОСТАТ(ЦЕЛОЕ(</w:t>
      </w:r>
      <w:r w:rsidRPr="00695881">
        <w:rPr>
          <w:rFonts w:cs="Times New Roman"/>
          <w:szCs w:val="28"/>
          <w:lang w:val="en-US"/>
        </w:rPr>
        <w:t>D</w:t>
      </w:r>
      <w:r w:rsidRPr="00695881">
        <w:rPr>
          <w:rFonts w:cs="Times New Roman"/>
          <w:szCs w:val="28"/>
        </w:rPr>
        <w:t>2/100);10)+ОСТАТ(ЦЕЛОЕ(</w:t>
      </w:r>
      <w:r w:rsidRPr="00695881">
        <w:rPr>
          <w:rFonts w:cs="Times New Roman"/>
          <w:szCs w:val="28"/>
          <w:lang w:val="en-US"/>
        </w:rPr>
        <w:t>D</w:t>
      </w:r>
      <w:r w:rsidRPr="00695881">
        <w:rPr>
          <w:rFonts w:cs="Times New Roman"/>
          <w:szCs w:val="28"/>
        </w:rPr>
        <w:t>2/1000);10)+ОСТАТ(ЦЕЛОЕ(</w:t>
      </w:r>
      <w:r w:rsidRPr="00695881">
        <w:rPr>
          <w:rFonts w:cs="Times New Roman"/>
          <w:szCs w:val="28"/>
          <w:lang w:val="en-US"/>
        </w:rPr>
        <w:t>D</w:t>
      </w:r>
      <w:r w:rsidRPr="00695881">
        <w:rPr>
          <w:rFonts w:cs="Times New Roman"/>
          <w:szCs w:val="28"/>
        </w:rPr>
        <w:t>2/10000);10)</w:t>
      </w:r>
    </w:p>
    <w:p w14:paraId="22759493" w14:textId="7AD843C3" w:rsidR="00695881" w:rsidRPr="00695881" w:rsidRDefault="00695881" w:rsidP="00695881">
      <w:pPr>
        <w:rPr>
          <w:rFonts w:cs="Times New Roman"/>
          <w:szCs w:val="28"/>
        </w:rPr>
      </w:pPr>
      <w:proofErr w:type="gramStart"/>
      <w:r>
        <w:rPr>
          <w:rFonts w:cs="Times New Roman"/>
          <w:szCs w:val="28"/>
          <w:lang w:val="en-US"/>
        </w:rPr>
        <w:t>K</w:t>
      </w:r>
      <w:r w:rsidRPr="00695881">
        <w:rPr>
          <w:rFonts w:cs="Times New Roman"/>
          <w:szCs w:val="28"/>
        </w:rPr>
        <w:t>2)=</w:t>
      </w:r>
      <w:proofErr w:type="gramEnd"/>
      <w:r w:rsidRPr="00695881">
        <w:rPr>
          <w:rFonts w:cs="Times New Roman"/>
          <w:szCs w:val="28"/>
        </w:rPr>
        <w:t>ОСТАТ(ЦЕЛОЕ(</w:t>
      </w:r>
      <w:r w:rsidRPr="00695881">
        <w:rPr>
          <w:rFonts w:cs="Times New Roman"/>
          <w:szCs w:val="28"/>
          <w:lang w:val="en-US"/>
        </w:rPr>
        <w:t>E</w:t>
      </w:r>
      <w:r w:rsidRPr="00695881">
        <w:rPr>
          <w:rFonts w:cs="Times New Roman"/>
          <w:szCs w:val="28"/>
        </w:rPr>
        <w:t>2);10)+ОСТАТ(ЦЕЛОЕ(</w:t>
      </w:r>
      <w:r w:rsidRPr="00695881">
        <w:rPr>
          <w:rFonts w:cs="Times New Roman"/>
          <w:szCs w:val="28"/>
          <w:lang w:val="en-US"/>
        </w:rPr>
        <w:t>E</w:t>
      </w:r>
      <w:r w:rsidRPr="00695881">
        <w:rPr>
          <w:rFonts w:cs="Times New Roman"/>
          <w:szCs w:val="28"/>
        </w:rPr>
        <w:t>2/10);10)+ОСТАТ(ЦЕЛОЕ(</w:t>
      </w:r>
      <w:r w:rsidRPr="00695881">
        <w:rPr>
          <w:rFonts w:cs="Times New Roman"/>
          <w:szCs w:val="28"/>
          <w:lang w:val="en-US"/>
        </w:rPr>
        <w:t>E</w:t>
      </w:r>
      <w:r w:rsidRPr="00695881">
        <w:rPr>
          <w:rFonts w:cs="Times New Roman"/>
          <w:szCs w:val="28"/>
        </w:rPr>
        <w:t>2/100);10)+ОСТАТ(ЦЕЛОЕ(</w:t>
      </w:r>
      <w:r w:rsidRPr="00695881">
        <w:rPr>
          <w:rFonts w:cs="Times New Roman"/>
          <w:szCs w:val="28"/>
          <w:lang w:val="en-US"/>
        </w:rPr>
        <w:t>E</w:t>
      </w:r>
      <w:r w:rsidRPr="00695881">
        <w:rPr>
          <w:rFonts w:cs="Times New Roman"/>
          <w:szCs w:val="28"/>
        </w:rPr>
        <w:t>2/1000);10)+ОСТАТ(ЦЕЛОЕ(</w:t>
      </w:r>
      <w:r w:rsidRPr="00695881">
        <w:rPr>
          <w:rFonts w:cs="Times New Roman"/>
          <w:szCs w:val="28"/>
          <w:lang w:val="en-US"/>
        </w:rPr>
        <w:t>E</w:t>
      </w:r>
      <w:r w:rsidRPr="00695881">
        <w:rPr>
          <w:rFonts w:cs="Times New Roman"/>
          <w:szCs w:val="28"/>
        </w:rPr>
        <w:t>2/10000);10)</w:t>
      </w:r>
    </w:p>
    <w:p w14:paraId="0B330A61" w14:textId="3A335F89" w:rsidR="007C65AC" w:rsidRPr="00C86BAC" w:rsidRDefault="00695881" w:rsidP="00EF568D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L</w:t>
      </w:r>
      <w:proofErr w:type="gramStart"/>
      <w:r w:rsidRPr="00695881">
        <w:rPr>
          <w:rFonts w:cs="Times New Roman"/>
          <w:szCs w:val="28"/>
        </w:rPr>
        <w:t>2)=</w:t>
      </w:r>
      <w:proofErr w:type="gramEnd"/>
      <w:r w:rsidRPr="00695881">
        <w:rPr>
          <w:rFonts w:cs="Times New Roman"/>
          <w:szCs w:val="28"/>
        </w:rPr>
        <w:t>ОСТАТ(ЦЕЛОЕ(</w:t>
      </w:r>
      <w:r w:rsidRPr="00695881">
        <w:rPr>
          <w:rFonts w:cs="Times New Roman"/>
          <w:szCs w:val="28"/>
          <w:lang w:val="en-US"/>
        </w:rPr>
        <w:t>F</w:t>
      </w:r>
      <w:r w:rsidRPr="00695881">
        <w:rPr>
          <w:rFonts w:cs="Times New Roman"/>
          <w:szCs w:val="28"/>
        </w:rPr>
        <w:t>2);10)+ОСТАТ(ЦЕЛОЕ(</w:t>
      </w:r>
      <w:r w:rsidRPr="00695881">
        <w:rPr>
          <w:rFonts w:cs="Times New Roman"/>
          <w:szCs w:val="28"/>
          <w:lang w:val="en-US"/>
        </w:rPr>
        <w:t>F</w:t>
      </w:r>
      <w:r w:rsidRPr="00695881">
        <w:rPr>
          <w:rFonts w:cs="Times New Roman"/>
          <w:szCs w:val="28"/>
        </w:rPr>
        <w:t>2/10);10)+ОСТАТ(ЦЕЛОЕ(</w:t>
      </w:r>
      <w:r w:rsidRPr="00695881">
        <w:rPr>
          <w:rFonts w:cs="Times New Roman"/>
          <w:szCs w:val="28"/>
          <w:lang w:val="en-US"/>
        </w:rPr>
        <w:t>F</w:t>
      </w:r>
      <w:r w:rsidRPr="00695881">
        <w:rPr>
          <w:rFonts w:cs="Times New Roman"/>
          <w:szCs w:val="28"/>
        </w:rPr>
        <w:t>2/100);10)+ОСТАТ(ЦЕЛОЕ(</w:t>
      </w:r>
      <w:r w:rsidRPr="00695881">
        <w:rPr>
          <w:rFonts w:cs="Times New Roman"/>
          <w:szCs w:val="28"/>
          <w:lang w:val="en-US"/>
        </w:rPr>
        <w:t>F</w:t>
      </w:r>
      <w:r w:rsidRPr="00695881">
        <w:rPr>
          <w:rFonts w:cs="Times New Roman"/>
          <w:szCs w:val="28"/>
        </w:rPr>
        <w:t>2/1000);10)+ОСТАТ(ЦЕЛОЕ(</w:t>
      </w:r>
      <w:r w:rsidRPr="00695881">
        <w:rPr>
          <w:rFonts w:cs="Times New Roman"/>
          <w:szCs w:val="28"/>
          <w:lang w:val="en-US"/>
        </w:rPr>
        <w:t>F</w:t>
      </w:r>
      <w:r w:rsidRPr="00695881">
        <w:rPr>
          <w:rFonts w:cs="Times New Roman"/>
          <w:szCs w:val="28"/>
        </w:rPr>
        <w:t>2/10000);10)</w:t>
      </w:r>
    </w:p>
    <w:p w14:paraId="4021E60F" w14:textId="77777777" w:rsidR="007C65AC" w:rsidRPr="008D21F7" w:rsidRDefault="007C65AC" w:rsidP="007C65AC">
      <w:pPr>
        <w:jc w:val="right"/>
        <w:rPr>
          <w:rFonts w:cs="Times New Roman"/>
          <w:szCs w:val="28"/>
        </w:rPr>
      </w:pPr>
      <w:r w:rsidRPr="008D21F7">
        <w:rPr>
          <w:rFonts w:cs="Times New Roman"/>
          <w:szCs w:val="28"/>
        </w:rPr>
        <w:t>Таблица 2</w:t>
      </w:r>
    </w:p>
    <w:p w14:paraId="6F83977A" w14:textId="77777777" w:rsidR="007C65AC" w:rsidRPr="008D21F7" w:rsidRDefault="007C65AC" w:rsidP="007C65AC">
      <w:pPr>
        <w:jc w:val="center"/>
        <w:rPr>
          <w:rFonts w:cs="Times New Roman"/>
          <w:szCs w:val="28"/>
        </w:rPr>
      </w:pPr>
      <w:r w:rsidRPr="008D21F7">
        <w:rPr>
          <w:rFonts w:cs="Times New Roman"/>
          <w:szCs w:val="28"/>
        </w:rPr>
        <w:t>Тестирование работы программы и проверка результатов решения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628"/>
        <w:gridCol w:w="2741"/>
        <w:gridCol w:w="6202"/>
      </w:tblGrid>
      <w:tr w:rsidR="007C65AC" w:rsidRPr="008D21F7" w14:paraId="19138F4C" w14:textId="77777777" w:rsidTr="00EF568D">
        <w:tc>
          <w:tcPr>
            <w:tcW w:w="507" w:type="dxa"/>
          </w:tcPr>
          <w:p w14:paraId="26570ED8" w14:textId="77777777" w:rsidR="007C65AC" w:rsidRPr="008D21F7" w:rsidRDefault="007C65AC" w:rsidP="008D21F7">
            <w:pPr>
              <w:jc w:val="center"/>
              <w:rPr>
                <w:rFonts w:cs="Times New Roman"/>
                <w:szCs w:val="28"/>
              </w:rPr>
            </w:pPr>
            <w:r w:rsidRPr="008D21F7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8D21F7">
              <w:rPr>
                <w:rFonts w:cs="Times New Roman"/>
                <w:szCs w:val="28"/>
              </w:rPr>
              <w:t>п.п</w:t>
            </w:r>
            <w:proofErr w:type="spellEnd"/>
            <w:r w:rsidRPr="008D21F7">
              <w:rPr>
                <w:rFonts w:cs="Times New Roman"/>
                <w:szCs w:val="28"/>
              </w:rPr>
              <w:t>.</w:t>
            </w:r>
          </w:p>
        </w:tc>
        <w:tc>
          <w:tcPr>
            <w:tcW w:w="4279" w:type="dxa"/>
          </w:tcPr>
          <w:p w14:paraId="74E1411E" w14:textId="77777777" w:rsidR="007C65AC" w:rsidRPr="008D21F7" w:rsidRDefault="007C65AC" w:rsidP="008D21F7">
            <w:pPr>
              <w:jc w:val="center"/>
              <w:rPr>
                <w:rFonts w:cs="Times New Roman"/>
                <w:szCs w:val="28"/>
              </w:rPr>
            </w:pPr>
            <w:r w:rsidRPr="008D21F7">
              <w:rPr>
                <w:rFonts w:cs="Times New Roman"/>
                <w:szCs w:val="28"/>
              </w:rPr>
              <w:t xml:space="preserve">Решение </w:t>
            </w:r>
            <w:r w:rsidRPr="008D21F7">
              <w:rPr>
                <w:rFonts w:cs="Times New Roman"/>
                <w:szCs w:val="28"/>
                <w:lang w:val="en-US"/>
              </w:rPr>
              <w:t>Java</w:t>
            </w:r>
          </w:p>
        </w:tc>
        <w:tc>
          <w:tcPr>
            <w:tcW w:w="5510" w:type="dxa"/>
          </w:tcPr>
          <w:p w14:paraId="008C1523" w14:textId="77777777" w:rsidR="007C65AC" w:rsidRPr="008D21F7" w:rsidRDefault="007C65AC" w:rsidP="008D21F7">
            <w:pPr>
              <w:jc w:val="center"/>
              <w:rPr>
                <w:rFonts w:cs="Times New Roman"/>
                <w:szCs w:val="28"/>
              </w:rPr>
            </w:pPr>
            <w:r w:rsidRPr="008D21F7">
              <w:rPr>
                <w:rFonts w:cs="Times New Roman"/>
                <w:szCs w:val="28"/>
              </w:rPr>
              <w:t xml:space="preserve">Решение </w:t>
            </w:r>
            <w:r w:rsidRPr="008D21F7">
              <w:rPr>
                <w:rFonts w:cs="Times New Roman"/>
                <w:szCs w:val="28"/>
                <w:lang w:val="en-US"/>
              </w:rPr>
              <w:t>MS</w:t>
            </w:r>
            <w:r w:rsidRPr="008D21F7">
              <w:rPr>
                <w:rFonts w:cs="Times New Roman"/>
                <w:szCs w:val="28"/>
              </w:rPr>
              <w:t xml:space="preserve"> </w:t>
            </w:r>
            <w:r w:rsidRPr="008D21F7">
              <w:rPr>
                <w:rFonts w:cs="Times New Roman"/>
                <w:szCs w:val="28"/>
                <w:lang w:val="en-US"/>
              </w:rPr>
              <w:t>Excel</w:t>
            </w:r>
          </w:p>
        </w:tc>
      </w:tr>
      <w:tr w:rsidR="007C65AC" w:rsidRPr="008D21F7" w14:paraId="56B4EFB1" w14:textId="77777777" w:rsidTr="00EF568D">
        <w:tc>
          <w:tcPr>
            <w:tcW w:w="507" w:type="dxa"/>
            <w:vAlign w:val="center"/>
          </w:tcPr>
          <w:p w14:paraId="1E6D1733" w14:textId="77777777" w:rsidR="007C65AC" w:rsidRPr="008D21F7" w:rsidRDefault="007C65AC" w:rsidP="008D21F7">
            <w:pPr>
              <w:jc w:val="center"/>
              <w:rPr>
                <w:rFonts w:cs="Times New Roman"/>
                <w:szCs w:val="28"/>
              </w:rPr>
            </w:pPr>
            <w:r w:rsidRPr="008D21F7">
              <w:rPr>
                <w:rFonts w:cs="Times New Roman"/>
                <w:szCs w:val="28"/>
              </w:rPr>
              <w:t>1</w:t>
            </w:r>
          </w:p>
        </w:tc>
        <w:tc>
          <w:tcPr>
            <w:tcW w:w="4279" w:type="dxa"/>
            <w:vAlign w:val="center"/>
          </w:tcPr>
          <w:p w14:paraId="5A1FD488" w14:textId="4420429C" w:rsidR="007C65AC" w:rsidRPr="008D21F7" w:rsidRDefault="00EF568D" w:rsidP="008D21F7">
            <w:pPr>
              <w:rPr>
                <w:rFonts w:cs="Times New Roman"/>
                <w:szCs w:val="28"/>
                <w:lang w:val="en-US"/>
              </w:rPr>
            </w:pPr>
            <w:r>
              <w:object w:dxaOrig="4065" w:dyaOrig="4275" w14:anchorId="2DDB404F">
                <v:shape id="_x0000_i1848" type="#_x0000_t75" style="width:134.85pt;height:140.95pt" o:ole="">
                  <v:imagedata r:id="rId27" o:title=""/>
                </v:shape>
                <o:OLEObject Type="Embed" ProgID="PBrush" ShapeID="_x0000_i1848" DrawAspect="Content" ObjectID="_1730391213" r:id="rId28"/>
              </w:object>
            </w:r>
          </w:p>
        </w:tc>
        <w:tc>
          <w:tcPr>
            <w:tcW w:w="5510" w:type="dxa"/>
            <w:vAlign w:val="center"/>
          </w:tcPr>
          <w:p w14:paraId="1229552A" w14:textId="4EA6FDAE" w:rsidR="007C65AC" w:rsidRPr="008D21F7" w:rsidRDefault="00F06A61" w:rsidP="008D21F7">
            <w:pPr>
              <w:jc w:val="center"/>
              <w:rPr>
                <w:rFonts w:cs="Times New Roman"/>
                <w:szCs w:val="28"/>
              </w:rPr>
            </w:pPr>
            <w:r>
              <w:object w:dxaOrig="11985" w:dyaOrig="1455" w14:anchorId="5A932FAC">
                <v:shape id="_x0000_i1849" type="#_x0000_t75" style="width:320.45pt;height:38.55pt" o:ole="">
                  <v:imagedata r:id="rId29" o:title=""/>
                </v:shape>
                <o:OLEObject Type="Embed" ProgID="PBrush" ShapeID="_x0000_i1849" DrawAspect="Content" ObjectID="_1730391214" r:id="rId30"/>
              </w:object>
            </w:r>
          </w:p>
        </w:tc>
      </w:tr>
    </w:tbl>
    <w:p w14:paraId="4CF3359C" w14:textId="77777777" w:rsidR="008D21F7" w:rsidRDefault="008D21F7">
      <w:pPr>
        <w:widowControl/>
        <w:autoSpaceDE/>
        <w:autoSpaceDN/>
        <w:spacing w:after="200" w:line="276" w:lineRule="auto"/>
        <w:rPr>
          <w:rFonts w:cs="Times New Roman"/>
          <w:noProof/>
          <w:szCs w:val="28"/>
          <w:lang w:eastAsia="ru-RU"/>
        </w:rPr>
      </w:pPr>
      <w:r>
        <w:rPr>
          <w:rFonts w:cs="Times New Roman"/>
          <w:noProof/>
          <w:szCs w:val="28"/>
          <w:lang w:eastAsia="ru-RU"/>
        </w:rPr>
        <w:br w:type="page"/>
      </w:r>
    </w:p>
    <w:p w14:paraId="295C8C85" w14:textId="77777777" w:rsidR="008D21F7" w:rsidRPr="00DB7A7D" w:rsidRDefault="008D21F7" w:rsidP="008E3075">
      <w:pPr>
        <w:pStyle w:val="10"/>
      </w:pPr>
      <w:bookmarkStart w:id="8" w:name="_Toc116942213"/>
      <w:bookmarkStart w:id="9" w:name="_Toc119778208"/>
      <w:r w:rsidRPr="00DB7A7D">
        <w:lastRenderedPageBreak/>
        <w:t>Задание 3</w:t>
      </w:r>
      <w:bookmarkEnd w:id="8"/>
      <w:bookmarkEnd w:id="9"/>
    </w:p>
    <w:p w14:paraId="5E87A4E7" w14:textId="77777777" w:rsidR="008D21F7" w:rsidRDefault="008D21F7" w:rsidP="0030765F">
      <w:pPr>
        <w:pStyle w:val="2"/>
      </w:pPr>
      <w:bookmarkStart w:id="10" w:name="_Toc116942214"/>
      <w:bookmarkStart w:id="11" w:name="_Toc119778209"/>
      <w:r w:rsidRPr="008D21F7">
        <w:t>3.1. Постановка задачи</w:t>
      </w:r>
      <w:bookmarkEnd w:id="10"/>
      <w:bookmarkEnd w:id="11"/>
    </w:p>
    <w:p w14:paraId="14CE22EA" w14:textId="77777777" w:rsidR="008D21F7" w:rsidRDefault="008D21F7" w:rsidP="008D21F7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Н</w:t>
      </w:r>
      <w:r w:rsidRPr="008D21F7">
        <w:rPr>
          <w:rFonts w:cs="Times New Roman"/>
          <w:szCs w:val="28"/>
        </w:rPr>
        <w:t>айти</w:t>
      </w:r>
    </w:p>
    <w:p w14:paraId="431E1B30" w14:textId="77777777" w:rsidR="004A60EE" w:rsidRPr="004A60EE" w:rsidRDefault="004A60EE" w:rsidP="008D21F7">
      <w:pPr>
        <w:rPr>
          <w:rFonts w:cs="Times New Roman"/>
          <w:szCs w:val="28"/>
          <w:lang w:val="en-US"/>
        </w:rPr>
      </w:pPr>
      <w:r w:rsidRPr="004A60EE">
        <w:rPr>
          <w:rFonts w:cs="Times New Roman"/>
          <w:position w:val="-32"/>
          <w:szCs w:val="28"/>
          <w:lang w:val="en-US"/>
        </w:rPr>
        <w:object w:dxaOrig="4680" w:dyaOrig="760" w14:anchorId="499A1C29">
          <v:shape id="_x0000_i1850" type="#_x0000_t75" style="width:234.25pt;height:37.5pt" o:ole="">
            <v:imagedata r:id="rId31" o:title=""/>
          </v:shape>
          <o:OLEObject Type="Embed" ProgID="Equation.DSMT4" ShapeID="_x0000_i1850" DrawAspect="Content" ObjectID="_1730391215" r:id="rId32"/>
        </w:object>
      </w:r>
    </w:p>
    <w:p w14:paraId="7505D268" w14:textId="77777777" w:rsidR="008D21F7" w:rsidRPr="00C86BAC" w:rsidRDefault="008D21F7" w:rsidP="0030765F">
      <w:pPr>
        <w:pStyle w:val="2"/>
        <w:rPr>
          <w:lang w:val="en-US"/>
        </w:rPr>
      </w:pPr>
      <w:bookmarkStart w:id="12" w:name="_Toc116942215"/>
      <w:bookmarkStart w:id="13" w:name="_Toc119778210"/>
      <w:r w:rsidRPr="00C86BAC">
        <w:rPr>
          <w:lang w:val="en-US"/>
        </w:rPr>
        <w:t xml:space="preserve">3.2. </w:t>
      </w:r>
      <w:r w:rsidRPr="008D21F7">
        <w:t>Решение</w:t>
      </w:r>
      <w:r w:rsidRPr="00C86BAC">
        <w:rPr>
          <w:lang w:val="en-US"/>
        </w:rPr>
        <w:t xml:space="preserve"> </w:t>
      </w:r>
      <w:r w:rsidRPr="008D21F7">
        <w:t>задачи</w:t>
      </w:r>
      <w:r w:rsidRPr="00C86BAC">
        <w:rPr>
          <w:lang w:val="en-US"/>
        </w:rPr>
        <w:t xml:space="preserve">, </w:t>
      </w:r>
      <w:r w:rsidRPr="008D21F7">
        <w:t>код</w:t>
      </w:r>
      <w:r w:rsidRPr="00C86BAC">
        <w:rPr>
          <w:lang w:val="en-US"/>
        </w:rPr>
        <w:t xml:space="preserve"> </w:t>
      </w:r>
      <w:r w:rsidRPr="008D21F7">
        <w:t>программы</w:t>
      </w:r>
      <w:bookmarkEnd w:id="12"/>
      <w:bookmarkEnd w:id="13"/>
    </w:p>
    <w:p w14:paraId="0A582A68" w14:textId="77777777" w:rsidR="00F33FD4" w:rsidRPr="00F33FD4" w:rsidRDefault="00F33FD4" w:rsidP="00F33FD4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bookmarkStart w:id="14" w:name="_Toc116942216"/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proofErr w:type="gramStart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</w:t>
      </w:r>
      <w:proofErr w:type="gramEnd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Math</w:t>
      </w:r>
      <w:proofErr w:type="spellEnd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33FD4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Double x=-</w:t>
      </w:r>
      <w:r w:rsidRPr="00F33FD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.0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&lt;=</w:t>
      </w:r>
      <w:r w:rsidRPr="00F33FD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.0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+=</w:t>
      </w:r>
      <w:r w:rsidRPr="00F33FD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=</w:t>
      </w:r>
      <w:r w:rsidRPr="00F33FD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33FD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33FD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(x)="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33FD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33FD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x)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33FD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33FD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(x)="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33FD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F33FD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33FD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33FD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33FD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CAAEB2E" w14:textId="77777777" w:rsidR="008D21F7" w:rsidRPr="00BB3B99" w:rsidRDefault="008D21F7" w:rsidP="0030765F">
      <w:pPr>
        <w:pStyle w:val="2"/>
      </w:pPr>
      <w:bookmarkStart w:id="15" w:name="_Toc119778211"/>
      <w:r w:rsidRPr="00BB3B99">
        <w:t>3.3. Тестирование работы программы с проверкой</w:t>
      </w:r>
      <w:bookmarkEnd w:id="14"/>
      <w:bookmarkEnd w:id="15"/>
    </w:p>
    <w:p w14:paraId="22F675A8" w14:textId="77777777" w:rsidR="008D21F7" w:rsidRPr="00BB3B99" w:rsidRDefault="008D21F7" w:rsidP="008D21F7">
      <w:pPr>
        <w:rPr>
          <w:rFonts w:cs="Times New Roman"/>
          <w:szCs w:val="28"/>
        </w:rPr>
      </w:pPr>
      <w:r w:rsidRPr="00BB3B99">
        <w:rPr>
          <w:rFonts w:cs="Times New Roman"/>
          <w:szCs w:val="28"/>
        </w:rPr>
        <w:t xml:space="preserve">На рис. 3 представлен вид решения в </w:t>
      </w:r>
      <w:r w:rsidRPr="00BB3B99">
        <w:rPr>
          <w:rFonts w:cs="Times New Roman"/>
          <w:szCs w:val="28"/>
          <w:lang w:val="en-US"/>
        </w:rPr>
        <w:t>MS</w:t>
      </w:r>
      <w:r w:rsidRPr="00BB3B99">
        <w:rPr>
          <w:rFonts w:cs="Times New Roman"/>
          <w:szCs w:val="28"/>
        </w:rPr>
        <w:t xml:space="preserve"> </w:t>
      </w:r>
      <w:r w:rsidRPr="00BB3B99">
        <w:rPr>
          <w:rFonts w:cs="Times New Roman"/>
          <w:szCs w:val="28"/>
          <w:lang w:val="en-US"/>
        </w:rPr>
        <w:t>Excel</w:t>
      </w:r>
      <w:r w:rsidRPr="00BB3B99">
        <w:rPr>
          <w:rFonts w:cs="Times New Roman"/>
          <w:szCs w:val="28"/>
        </w:rPr>
        <w:t>.</w:t>
      </w:r>
    </w:p>
    <w:p w14:paraId="640C6088" w14:textId="1853E411" w:rsidR="008D21F7" w:rsidRPr="00BB3B99" w:rsidRDefault="008D21F7" w:rsidP="008D21F7">
      <w:pPr>
        <w:jc w:val="center"/>
        <w:rPr>
          <w:rFonts w:cs="Times New Roman"/>
          <w:szCs w:val="28"/>
        </w:rPr>
      </w:pPr>
    </w:p>
    <w:p w14:paraId="49E02B94" w14:textId="77777777" w:rsidR="005115DC" w:rsidRPr="00C86BAC" w:rsidRDefault="008D21F7" w:rsidP="008D21F7">
      <w:pPr>
        <w:jc w:val="center"/>
        <w:rPr>
          <w:rFonts w:cs="Times New Roman"/>
          <w:szCs w:val="28"/>
        </w:rPr>
      </w:pPr>
      <w:r w:rsidRPr="00BB3B99">
        <w:rPr>
          <w:rFonts w:cs="Times New Roman"/>
          <w:szCs w:val="28"/>
        </w:rPr>
        <w:t xml:space="preserve">Рис. 3. Решение задачи №3 в </w:t>
      </w:r>
      <w:r w:rsidRPr="00BB3B99">
        <w:rPr>
          <w:rFonts w:cs="Times New Roman"/>
          <w:szCs w:val="28"/>
          <w:lang w:val="en-US"/>
        </w:rPr>
        <w:t>MS</w:t>
      </w:r>
      <w:r w:rsidRPr="00BB3B99">
        <w:rPr>
          <w:rFonts w:cs="Times New Roman"/>
          <w:szCs w:val="28"/>
        </w:rPr>
        <w:t xml:space="preserve"> </w:t>
      </w:r>
      <w:r w:rsidRPr="00BB3B99">
        <w:rPr>
          <w:rFonts w:cs="Times New Roman"/>
          <w:szCs w:val="28"/>
          <w:lang w:val="en-US"/>
        </w:rPr>
        <w:t>Excel</w:t>
      </w:r>
    </w:p>
    <w:p w14:paraId="32C5ADFA" w14:textId="02F3A119" w:rsidR="00F33FD4" w:rsidRDefault="00F33FD4" w:rsidP="00F33FD4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 для проверки функции:</w:t>
      </w:r>
    </w:p>
    <w:p w14:paraId="5777FFF7" w14:textId="6D71F49D" w:rsidR="00F33FD4" w:rsidRPr="00AA4EC1" w:rsidRDefault="00F33FD4" w:rsidP="00F33FD4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proofErr w:type="gramStart"/>
      <w:r w:rsidRPr="00AA4EC1">
        <w:rPr>
          <w:rFonts w:cs="Times New Roman"/>
          <w:szCs w:val="28"/>
        </w:rPr>
        <w:t>2)=</w:t>
      </w:r>
      <w:proofErr w:type="gramEnd"/>
      <w:r w:rsidRPr="00F33FD4">
        <w:rPr>
          <w:rFonts w:cs="Times New Roman"/>
          <w:szCs w:val="28"/>
        </w:rPr>
        <w:t>ЕСЛИ</w:t>
      </w:r>
      <w:r w:rsidRPr="00AA4EC1">
        <w:rPr>
          <w:rFonts w:cs="Times New Roman"/>
          <w:szCs w:val="28"/>
        </w:rPr>
        <w:t>(</w:t>
      </w:r>
      <w:r w:rsidRPr="00F33FD4">
        <w:rPr>
          <w:rFonts w:cs="Times New Roman"/>
          <w:szCs w:val="28"/>
          <w:lang w:val="en-US"/>
        </w:rPr>
        <w:t>A</w:t>
      </w:r>
      <w:r w:rsidRPr="00AA4EC1">
        <w:rPr>
          <w:rFonts w:cs="Times New Roman"/>
          <w:szCs w:val="28"/>
        </w:rPr>
        <w:t>2&gt;=0;</w:t>
      </w:r>
      <w:r w:rsidRPr="00F33FD4">
        <w:rPr>
          <w:rFonts w:cs="Times New Roman"/>
          <w:szCs w:val="28"/>
          <w:lang w:val="en-US"/>
        </w:rPr>
        <w:t>SIN</w:t>
      </w:r>
      <w:r w:rsidRPr="00AA4EC1">
        <w:rPr>
          <w:rFonts w:cs="Times New Roman"/>
          <w:szCs w:val="28"/>
        </w:rPr>
        <w:t>(</w:t>
      </w:r>
      <w:r w:rsidRPr="00F33FD4">
        <w:rPr>
          <w:rFonts w:cs="Times New Roman"/>
          <w:szCs w:val="28"/>
        </w:rPr>
        <w:t>ПИ</w:t>
      </w:r>
      <w:r w:rsidRPr="00AA4EC1">
        <w:rPr>
          <w:rFonts w:cs="Times New Roman"/>
          <w:szCs w:val="28"/>
        </w:rPr>
        <w:t>())*</w:t>
      </w:r>
      <w:r w:rsidRPr="00F33FD4">
        <w:rPr>
          <w:rFonts w:cs="Times New Roman"/>
          <w:szCs w:val="28"/>
          <w:lang w:val="en-US"/>
        </w:rPr>
        <w:t>A</w:t>
      </w:r>
      <w:r w:rsidRPr="00AA4EC1">
        <w:rPr>
          <w:rFonts w:cs="Times New Roman"/>
          <w:szCs w:val="28"/>
        </w:rPr>
        <w:t>2;</w:t>
      </w:r>
      <w:r w:rsidRPr="00F33FD4">
        <w:rPr>
          <w:rFonts w:cs="Times New Roman"/>
          <w:szCs w:val="28"/>
        </w:rPr>
        <w:t>ПИ</w:t>
      </w:r>
      <w:r w:rsidRPr="00AA4EC1">
        <w:rPr>
          <w:rFonts w:cs="Times New Roman"/>
          <w:szCs w:val="28"/>
        </w:rPr>
        <w:t>()*</w:t>
      </w:r>
      <w:r w:rsidRPr="00F33FD4">
        <w:rPr>
          <w:rFonts w:cs="Times New Roman"/>
          <w:szCs w:val="28"/>
          <w:lang w:val="en-US"/>
        </w:rPr>
        <w:t>A</w:t>
      </w:r>
      <w:r w:rsidRPr="00AA4EC1">
        <w:rPr>
          <w:rFonts w:cs="Times New Roman"/>
          <w:szCs w:val="28"/>
        </w:rPr>
        <w:t>2^2)</w:t>
      </w:r>
    </w:p>
    <w:p w14:paraId="560AA5D6" w14:textId="53712008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3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3&gt;=0;SIN(ПИ())*A3;ПИ()*A3^2)</w:t>
      </w:r>
    </w:p>
    <w:p w14:paraId="173770B7" w14:textId="72FEC6AE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4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4&gt;=0;SIN(ПИ())*A4;ПИ()*A4^2)</w:t>
      </w:r>
    </w:p>
    <w:p w14:paraId="041EBD29" w14:textId="0EC35F3E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5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5&gt;=0;SIN(ПИ())*A5;ПИ()*A5^2)</w:t>
      </w:r>
    </w:p>
    <w:p w14:paraId="24A11A0B" w14:textId="2814A873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6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6&gt;=0;SIN(ПИ())*A6;ПИ()*A6^2)</w:t>
      </w:r>
    </w:p>
    <w:p w14:paraId="0FFB1D37" w14:textId="744D772C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7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7&gt;=0;SIN(ПИ())*A7;ПИ()*A7^2)</w:t>
      </w:r>
    </w:p>
    <w:p w14:paraId="0C24BAAC" w14:textId="34F7F7DF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8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8&gt;=0;SIN(ПИ())*A8;ПИ()*A8^2)</w:t>
      </w:r>
    </w:p>
    <w:p w14:paraId="5CF79FB3" w14:textId="48BA647A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9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9&gt;=0;SIN(ПИ())*A9;ПИ()*A9^2)</w:t>
      </w:r>
    </w:p>
    <w:p w14:paraId="31AD890B" w14:textId="37A7E518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10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10&gt;=0;SIN(ПИ())*A10;ПИ()*A10^2)</w:t>
      </w:r>
    </w:p>
    <w:p w14:paraId="71D82A12" w14:textId="3F0C8895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11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11&gt;=0;SIN(ПИ())*A11;ПИ()*A11^2)</w:t>
      </w:r>
    </w:p>
    <w:p w14:paraId="47759A85" w14:textId="5EE0A52D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12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12&gt;=0;SIN(ПИ())*A12;ПИ()*A12^2)</w:t>
      </w:r>
    </w:p>
    <w:p w14:paraId="106E0918" w14:textId="710FF9C1" w:rsid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13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13&gt;=0;SIN(ПИ())*A13;ПИ()*A13^2)</w:t>
      </w:r>
    </w:p>
    <w:p w14:paraId="21AD9841" w14:textId="7577F004" w:rsidR="00F33FD4" w:rsidRPr="00F33FD4" w:rsidRDefault="00F33FD4" w:rsidP="00F33FD4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B</w:t>
      </w:r>
      <w:proofErr w:type="gramStart"/>
      <w:r>
        <w:rPr>
          <w:rFonts w:cs="Times New Roman"/>
          <w:szCs w:val="28"/>
          <w:lang w:val="en-US"/>
        </w:rPr>
        <w:t>14)</w:t>
      </w:r>
      <w:r w:rsidRPr="00F33FD4">
        <w:rPr>
          <w:rFonts w:cs="Times New Roman"/>
          <w:szCs w:val="28"/>
          <w:lang w:val="en-US"/>
        </w:rPr>
        <w:t>=</w:t>
      </w:r>
      <w:proofErr w:type="gramEnd"/>
      <w:r w:rsidRPr="00F33FD4">
        <w:rPr>
          <w:rFonts w:cs="Times New Roman"/>
          <w:szCs w:val="28"/>
          <w:lang w:val="en-US"/>
        </w:rPr>
        <w:t>ЕСЛИ(A14&gt;=0;SIN(ПИ())*A14;ПИ()*A14^2)</w:t>
      </w:r>
    </w:p>
    <w:p w14:paraId="7D22D239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47FC7F19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1756F812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4D54A125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7DDCECC6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4CBDD546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3E050701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7BAF154C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180C3B6B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281FD58C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6534E7B6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4CD4BAC5" w14:textId="77777777" w:rsidR="00F33FD4" w:rsidRPr="00F33FD4" w:rsidRDefault="00F33FD4" w:rsidP="008D21F7">
      <w:pPr>
        <w:jc w:val="right"/>
        <w:rPr>
          <w:rFonts w:cs="Times New Roman"/>
          <w:szCs w:val="28"/>
          <w:lang w:val="en-US"/>
        </w:rPr>
      </w:pPr>
    </w:p>
    <w:p w14:paraId="2F984C93" w14:textId="39AA142C" w:rsidR="008D21F7" w:rsidRPr="00BB3B99" w:rsidRDefault="008D21F7" w:rsidP="008D21F7">
      <w:pPr>
        <w:jc w:val="right"/>
        <w:rPr>
          <w:rFonts w:cs="Times New Roman"/>
          <w:szCs w:val="28"/>
        </w:rPr>
      </w:pPr>
      <w:r w:rsidRPr="00BB3B99">
        <w:rPr>
          <w:rFonts w:cs="Times New Roman"/>
          <w:szCs w:val="28"/>
        </w:rPr>
        <w:t>Таблица 3</w:t>
      </w:r>
    </w:p>
    <w:p w14:paraId="00BE6BF0" w14:textId="77777777" w:rsidR="008D21F7" w:rsidRPr="00BB3B99" w:rsidRDefault="008D21F7" w:rsidP="008D21F7">
      <w:pPr>
        <w:jc w:val="center"/>
        <w:rPr>
          <w:rFonts w:cs="Times New Roman"/>
          <w:szCs w:val="28"/>
        </w:rPr>
      </w:pPr>
      <w:r w:rsidRPr="00BB3B99">
        <w:rPr>
          <w:rFonts w:cs="Times New Roman"/>
          <w:szCs w:val="28"/>
        </w:rPr>
        <w:t>Тестирование работы программы и проверка результатов решения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656"/>
        <w:gridCol w:w="3831"/>
        <w:gridCol w:w="5084"/>
      </w:tblGrid>
      <w:tr w:rsidR="008D21F7" w:rsidRPr="00BB3B99" w14:paraId="7D936639" w14:textId="77777777" w:rsidTr="005115DC">
        <w:tc>
          <w:tcPr>
            <w:tcW w:w="656" w:type="dxa"/>
          </w:tcPr>
          <w:p w14:paraId="243F8312" w14:textId="77777777" w:rsidR="008D21F7" w:rsidRPr="00BB3B99" w:rsidRDefault="008D21F7" w:rsidP="008D21F7">
            <w:pPr>
              <w:jc w:val="center"/>
              <w:rPr>
                <w:rFonts w:cs="Times New Roman"/>
                <w:szCs w:val="28"/>
              </w:rPr>
            </w:pPr>
            <w:r w:rsidRPr="00BB3B99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BB3B99">
              <w:rPr>
                <w:rFonts w:cs="Times New Roman"/>
                <w:szCs w:val="28"/>
              </w:rPr>
              <w:t>п.п</w:t>
            </w:r>
            <w:proofErr w:type="spellEnd"/>
            <w:r w:rsidRPr="00BB3B99">
              <w:rPr>
                <w:rFonts w:cs="Times New Roman"/>
                <w:szCs w:val="28"/>
              </w:rPr>
              <w:t>.</w:t>
            </w:r>
          </w:p>
        </w:tc>
        <w:tc>
          <w:tcPr>
            <w:tcW w:w="3523" w:type="dxa"/>
          </w:tcPr>
          <w:p w14:paraId="33941BD0" w14:textId="77777777" w:rsidR="008D21F7" w:rsidRPr="00BB3B99" w:rsidRDefault="008D21F7" w:rsidP="008D21F7">
            <w:pPr>
              <w:jc w:val="center"/>
              <w:rPr>
                <w:rFonts w:cs="Times New Roman"/>
                <w:szCs w:val="28"/>
              </w:rPr>
            </w:pPr>
            <w:r w:rsidRPr="00BB3B99">
              <w:rPr>
                <w:rFonts w:cs="Times New Roman"/>
                <w:szCs w:val="28"/>
              </w:rPr>
              <w:t xml:space="preserve">Решение </w:t>
            </w:r>
            <w:r w:rsidRPr="00BB3B99">
              <w:rPr>
                <w:rFonts w:cs="Times New Roman"/>
                <w:szCs w:val="28"/>
                <w:lang w:val="en-US"/>
              </w:rPr>
              <w:t>Java</w:t>
            </w:r>
          </w:p>
        </w:tc>
        <w:tc>
          <w:tcPr>
            <w:tcW w:w="5392" w:type="dxa"/>
          </w:tcPr>
          <w:p w14:paraId="53FBCA79" w14:textId="77777777" w:rsidR="008D21F7" w:rsidRPr="00BB3B99" w:rsidRDefault="008D21F7" w:rsidP="008D21F7">
            <w:pPr>
              <w:jc w:val="center"/>
              <w:rPr>
                <w:rFonts w:cs="Times New Roman"/>
                <w:szCs w:val="28"/>
              </w:rPr>
            </w:pPr>
            <w:r w:rsidRPr="00BB3B99">
              <w:rPr>
                <w:rFonts w:cs="Times New Roman"/>
                <w:szCs w:val="28"/>
              </w:rPr>
              <w:t xml:space="preserve">Решение </w:t>
            </w:r>
            <w:r w:rsidRPr="00BB3B99">
              <w:rPr>
                <w:rFonts w:cs="Times New Roman"/>
                <w:szCs w:val="28"/>
                <w:lang w:val="en-US"/>
              </w:rPr>
              <w:t>MS</w:t>
            </w:r>
            <w:r w:rsidRPr="00BB3B99">
              <w:rPr>
                <w:rFonts w:cs="Times New Roman"/>
                <w:szCs w:val="28"/>
              </w:rPr>
              <w:t xml:space="preserve"> </w:t>
            </w:r>
            <w:r w:rsidRPr="00BB3B99">
              <w:rPr>
                <w:rFonts w:cs="Times New Roman"/>
                <w:szCs w:val="28"/>
                <w:lang w:val="en-US"/>
              </w:rPr>
              <w:t>Excel</w:t>
            </w:r>
          </w:p>
        </w:tc>
      </w:tr>
      <w:tr w:rsidR="008D21F7" w:rsidRPr="00BB3B99" w14:paraId="57E97327" w14:textId="77777777" w:rsidTr="005115DC">
        <w:tc>
          <w:tcPr>
            <w:tcW w:w="656" w:type="dxa"/>
            <w:vAlign w:val="center"/>
          </w:tcPr>
          <w:p w14:paraId="1AC58E32" w14:textId="77777777" w:rsidR="008D21F7" w:rsidRPr="00BB3B99" w:rsidRDefault="008D21F7" w:rsidP="008D21F7">
            <w:pPr>
              <w:jc w:val="center"/>
              <w:rPr>
                <w:rFonts w:cs="Times New Roman"/>
                <w:szCs w:val="28"/>
              </w:rPr>
            </w:pPr>
            <w:r w:rsidRPr="00BB3B99">
              <w:rPr>
                <w:rFonts w:cs="Times New Roman"/>
                <w:szCs w:val="28"/>
              </w:rPr>
              <w:t>1</w:t>
            </w:r>
          </w:p>
        </w:tc>
        <w:tc>
          <w:tcPr>
            <w:tcW w:w="3523" w:type="dxa"/>
            <w:vAlign w:val="center"/>
          </w:tcPr>
          <w:p w14:paraId="27ECE6D0" w14:textId="59EC7A37" w:rsidR="008D21F7" w:rsidRPr="00BB3B99" w:rsidRDefault="00F33FD4" w:rsidP="008D21F7">
            <w:pPr>
              <w:rPr>
                <w:rFonts w:cs="Times New Roman"/>
                <w:szCs w:val="28"/>
              </w:rPr>
            </w:pPr>
            <w:r>
              <w:object w:dxaOrig="3615" w:dyaOrig="4365" w14:anchorId="02FDB3EF">
                <v:shape id="_x0000_i1851" type="#_x0000_t75" style="width:180.5pt;height:218.05pt" o:ole="">
                  <v:imagedata r:id="rId33" o:title=""/>
                </v:shape>
                <o:OLEObject Type="Embed" ProgID="PBrush" ShapeID="_x0000_i1851" DrawAspect="Content" ObjectID="_1730391216" r:id="rId34"/>
              </w:object>
            </w:r>
          </w:p>
        </w:tc>
        <w:tc>
          <w:tcPr>
            <w:tcW w:w="5392" w:type="dxa"/>
            <w:vAlign w:val="center"/>
          </w:tcPr>
          <w:p w14:paraId="465F7A73" w14:textId="166A75CD" w:rsidR="008D21F7" w:rsidRPr="00BB3B99" w:rsidRDefault="00F33FD4" w:rsidP="008D21F7">
            <w:pPr>
              <w:jc w:val="center"/>
              <w:rPr>
                <w:rFonts w:cs="Times New Roman"/>
                <w:szCs w:val="28"/>
              </w:rPr>
            </w:pPr>
            <w:r>
              <w:object w:dxaOrig="2670" w:dyaOrig="4650" w14:anchorId="496A8483">
                <v:shape id="_x0000_i1852" type="#_x0000_t75" style="width:133.85pt;height:232.25pt" o:ole="">
                  <v:imagedata r:id="rId35" o:title=""/>
                </v:shape>
                <o:OLEObject Type="Embed" ProgID="PBrush" ShapeID="_x0000_i1852" DrawAspect="Content" ObjectID="_1730391217" r:id="rId36"/>
              </w:object>
            </w:r>
          </w:p>
        </w:tc>
      </w:tr>
    </w:tbl>
    <w:p w14:paraId="31F39628" w14:textId="77777777" w:rsidR="008D21F7" w:rsidRPr="00BB3B99" w:rsidRDefault="008D21F7" w:rsidP="008D21F7">
      <w:pPr>
        <w:rPr>
          <w:rFonts w:cs="Times New Roman"/>
          <w:szCs w:val="28"/>
        </w:rPr>
      </w:pPr>
    </w:p>
    <w:p w14:paraId="31D1F0EA" w14:textId="77777777" w:rsidR="008D21F7" w:rsidRDefault="008D21F7" w:rsidP="008D21F7">
      <w:pPr>
        <w:spacing w:after="200" w:line="276" w:lineRule="auto"/>
      </w:pPr>
      <w:r>
        <w:br w:type="page"/>
      </w:r>
    </w:p>
    <w:p w14:paraId="5E140784" w14:textId="77777777" w:rsidR="005115DC" w:rsidRPr="00F636C8" w:rsidRDefault="005115DC" w:rsidP="008E3075">
      <w:pPr>
        <w:pStyle w:val="10"/>
      </w:pPr>
      <w:bookmarkStart w:id="16" w:name="_Toc116942217"/>
      <w:bookmarkStart w:id="17" w:name="_Toc119778212"/>
      <w:r w:rsidRPr="00F636C8">
        <w:lastRenderedPageBreak/>
        <w:t>Задание 4</w:t>
      </w:r>
      <w:bookmarkEnd w:id="16"/>
      <w:bookmarkEnd w:id="17"/>
    </w:p>
    <w:p w14:paraId="417129DF" w14:textId="77777777" w:rsidR="005115DC" w:rsidRDefault="005115DC" w:rsidP="0030765F">
      <w:pPr>
        <w:pStyle w:val="2"/>
        <w:rPr>
          <w:lang w:val="en-US"/>
        </w:rPr>
      </w:pPr>
      <w:bookmarkStart w:id="18" w:name="_Toc116942218"/>
      <w:bookmarkStart w:id="19" w:name="_Toc119778213"/>
      <w:r w:rsidRPr="005115DC">
        <w:t>4.1. Постановка задачи</w:t>
      </w:r>
      <w:bookmarkEnd w:id="18"/>
      <w:bookmarkEnd w:id="19"/>
    </w:p>
    <w:p w14:paraId="2D601E77" w14:textId="77777777" w:rsidR="005115DC" w:rsidRPr="005115DC" w:rsidRDefault="005115DC" w:rsidP="005115DC">
      <w:pPr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>Найти:</w:t>
      </w:r>
    </w:p>
    <w:p w14:paraId="5B7D7586" w14:textId="77777777" w:rsidR="005115DC" w:rsidRPr="004A60EE" w:rsidRDefault="004A60EE" w:rsidP="005115DC">
      <w:pPr>
        <w:rPr>
          <w:rFonts w:cs="Times New Roman"/>
          <w:szCs w:val="28"/>
          <w:lang w:val="en-US"/>
        </w:rPr>
      </w:pPr>
      <w:r w:rsidRPr="004A60EE">
        <w:rPr>
          <w:rFonts w:cs="Times New Roman"/>
          <w:position w:val="-84"/>
          <w:szCs w:val="28"/>
        </w:rPr>
        <w:object w:dxaOrig="3000" w:dyaOrig="1800" w14:anchorId="5355B5FF">
          <v:shape id="_x0000_i1853" type="#_x0000_t75" style="width:150.1pt;height:90.25pt" o:ole="">
            <v:imagedata r:id="rId37" o:title=""/>
          </v:shape>
          <o:OLEObject Type="Embed" ProgID="Equation.DSMT4" ShapeID="_x0000_i1853" DrawAspect="Content" ObjectID="_1730391218" r:id="rId38"/>
        </w:object>
      </w:r>
    </w:p>
    <w:p w14:paraId="77127BA7" w14:textId="77777777" w:rsidR="005115DC" w:rsidRPr="00C86BAC" w:rsidRDefault="005115DC" w:rsidP="0030765F">
      <w:pPr>
        <w:pStyle w:val="2"/>
        <w:rPr>
          <w:lang w:val="en-US"/>
        </w:rPr>
      </w:pPr>
      <w:bookmarkStart w:id="20" w:name="_Toc116942219"/>
      <w:bookmarkStart w:id="21" w:name="_Toc119778214"/>
      <w:r w:rsidRPr="00C86BAC">
        <w:rPr>
          <w:lang w:val="en-US"/>
        </w:rPr>
        <w:t xml:space="preserve">4.2. </w:t>
      </w:r>
      <w:r w:rsidRPr="005115DC">
        <w:t>Решение</w:t>
      </w:r>
      <w:r w:rsidRPr="00C86BAC">
        <w:rPr>
          <w:lang w:val="en-US"/>
        </w:rPr>
        <w:t xml:space="preserve"> </w:t>
      </w:r>
      <w:r w:rsidRPr="005115DC">
        <w:t>задачи</w:t>
      </w:r>
      <w:r w:rsidRPr="00C86BAC">
        <w:rPr>
          <w:lang w:val="en-US"/>
        </w:rPr>
        <w:t xml:space="preserve">, </w:t>
      </w:r>
      <w:r w:rsidRPr="005115DC">
        <w:t>код</w:t>
      </w:r>
      <w:r w:rsidRPr="00C86BAC">
        <w:rPr>
          <w:lang w:val="en-US"/>
        </w:rPr>
        <w:t xml:space="preserve"> </w:t>
      </w:r>
      <w:r w:rsidRPr="005115DC">
        <w:t>программы</w:t>
      </w:r>
      <w:bookmarkEnd w:id="20"/>
      <w:bookmarkEnd w:id="21"/>
    </w:p>
    <w:p w14:paraId="3654C52F" w14:textId="77777777" w:rsidR="00BF5A1D" w:rsidRPr="00BF5A1D" w:rsidRDefault="00BF5A1D" w:rsidP="00BF5A1D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BF5A1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BF5A1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F5A1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F5A1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BF5A1D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BF5A1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"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-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F5A1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F5A1D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y(x)="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BF5A1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F5A1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- </w:t>
      </w:r>
      <w:r w:rsidRPr="00BF5A1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x))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-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&lt;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F5A1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F5A1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-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-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F5A1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x)/(</w:t>
      </w:r>
      <w:r w:rsidRPr="00BF5A1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-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==-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x==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BF5A1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F5A1D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BF5A1D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5A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BF5A1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56D4F97" w14:textId="77777777" w:rsidR="005115DC" w:rsidRPr="005115DC" w:rsidRDefault="005115DC" w:rsidP="005115DC">
      <w:pPr>
        <w:rPr>
          <w:lang w:val="en-US"/>
        </w:rPr>
      </w:pPr>
    </w:p>
    <w:p w14:paraId="4D93120C" w14:textId="77777777" w:rsidR="005115DC" w:rsidRPr="002507DF" w:rsidRDefault="005115DC" w:rsidP="0030765F">
      <w:pPr>
        <w:pStyle w:val="2"/>
      </w:pPr>
      <w:bookmarkStart w:id="22" w:name="_Toc116942220"/>
      <w:bookmarkStart w:id="23" w:name="_Toc119778215"/>
      <w:r w:rsidRPr="002507DF">
        <w:t>4.3. Тестирование работы программы с проверкой</w:t>
      </w:r>
      <w:bookmarkEnd w:id="22"/>
      <w:bookmarkEnd w:id="23"/>
    </w:p>
    <w:p w14:paraId="16769542" w14:textId="3C7BB8B1" w:rsidR="005115DC" w:rsidRPr="001C6DAA" w:rsidRDefault="005115DC" w:rsidP="001C6DAA">
      <w:pPr>
        <w:spacing w:after="200" w:line="276" w:lineRule="auto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 xml:space="preserve">На рис. 4 представлен вид решения в </w:t>
      </w:r>
      <w:r w:rsidRPr="005115DC">
        <w:rPr>
          <w:rFonts w:cs="Times New Roman"/>
          <w:szCs w:val="28"/>
          <w:lang w:val="en-US"/>
        </w:rPr>
        <w:t>MS</w:t>
      </w:r>
      <w:r w:rsidRPr="005115DC">
        <w:rPr>
          <w:rFonts w:cs="Times New Roman"/>
          <w:szCs w:val="28"/>
        </w:rPr>
        <w:t xml:space="preserve"> </w:t>
      </w:r>
      <w:r w:rsidRPr="005115DC">
        <w:rPr>
          <w:rFonts w:cs="Times New Roman"/>
          <w:szCs w:val="28"/>
          <w:lang w:val="en-US"/>
        </w:rPr>
        <w:t>Excel</w:t>
      </w:r>
      <w:r w:rsidRPr="005115DC">
        <w:rPr>
          <w:rFonts w:cs="Times New Roman"/>
          <w:szCs w:val="28"/>
        </w:rPr>
        <w:t>.</w:t>
      </w:r>
    </w:p>
    <w:p w14:paraId="5E48CBDB" w14:textId="0023B24C" w:rsidR="005115DC" w:rsidRPr="00BF5A1D" w:rsidRDefault="00BF5A1D" w:rsidP="005115DC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2141ABC7" wp14:editId="6F0DD14F">
            <wp:extent cx="1495425" cy="6953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425A3" w14:textId="0FC7DD4F" w:rsidR="005115DC" w:rsidRPr="00AA4EC1" w:rsidRDefault="005115DC" w:rsidP="00BF5A1D">
      <w:pPr>
        <w:jc w:val="center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 xml:space="preserve">Рис. 4. Решение задачи №4 в </w:t>
      </w:r>
      <w:r w:rsidRPr="005115DC">
        <w:rPr>
          <w:rFonts w:cs="Times New Roman"/>
          <w:szCs w:val="28"/>
          <w:lang w:val="en-US"/>
        </w:rPr>
        <w:t>MS</w:t>
      </w:r>
      <w:r w:rsidRPr="005115DC">
        <w:rPr>
          <w:rFonts w:cs="Times New Roman"/>
          <w:szCs w:val="28"/>
        </w:rPr>
        <w:t xml:space="preserve"> </w:t>
      </w:r>
      <w:r w:rsidRPr="005115DC">
        <w:rPr>
          <w:rFonts w:cs="Times New Roman"/>
          <w:szCs w:val="28"/>
          <w:lang w:val="en-US"/>
        </w:rPr>
        <w:t>Excel</w:t>
      </w:r>
    </w:p>
    <w:p w14:paraId="6A115245" w14:textId="232F572B" w:rsidR="00BF5A1D" w:rsidRPr="00F308C8" w:rsidRDefault="00BF5A1D" w:rsidP="001C6DAA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</w:t>
      </w:r>
      <w:r w:rsidRPr="00F308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</w:t>
      </w:r>
      <w:r w:rsidRPr="00F308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верки</w:t>
      </w:r>
      <w:r w:rsidRPr="00F308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функции</w:t>
      </w:r>
      <w:r w:rsidRPr="00F308C8">
        <w:rPr>
          <w:rFonts w:cs="Times New Roman"/>
          <w:szCs w:val="28"/>
        </w:rPr>
        <w:t>:</w:t>
      </w:r>
    </w:p>
    <w:p w14:paraId="6A2FCF61" w14:textId="4130F591" w:rsidR="00BF5A1D" w:rsidRPr="00F308C8" w:rsidRDefault="00BF5A1D" w:rsidP="001C6DAA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proofErr w:type="gramStart"/>
      <w:r w:rsidRPr="00F308C8">
        <w:rPr>
          <w:rFonts w:cs="Times New Roman"/>
          <w:szCs w:val="28"/>
        </w:rPr>
        <w:t>2)=</w:t>
      </w:r>
      <w:proofErr w:type="gramEnd"/>
      <w:r w:rsidRPr="00F308C8">
        <w:rPr>
          <w:rFonts w:cs="Times New Roman"/>
          <w:szCs w:val="28"/>
        </w:rPr>
        <w:t>ЕСЛИ(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&lt;-1;</w:t>
      </w:r>
      <w:r w:rsidRPr="00BF5A1D">
        <w:rPr>
          <w:rFonts w:cs="Times New Roman"/>
          <w:szCs w:val="28"/>
          <w:lang w:val="en-US"/>
        </w:rPr>
        <w:t>ABS</w:t>
      </w:r>
      <w:r w:rsidRPr="00F308C8">
        <w:rPr>
          <w:rFonts w:cs="Times New Roman"/>
          <w:szCs w:val="28"/>
        </w:rPr>
        <w:t>(</w:t>
      </w:r>
      <w:r w:rsidRPr="00BF5A1D">
        <w:rPr>
          <w:rFonts w:cs="Times New Roman"/>
          <w:szCs w:val="28"/>
          <w:lang w:val="en-US"/>
        </w:rPr>
        <w:t>EXP</w:t>
      </w:r>
      <w:r w:rsidRPr="00F308C8">
        <w:rPr>
          <w:rFonts w:cs="Times New Roman"/>
          <w:szCs w:val="28"/>
        </w:rPr>
        <w:t>(1)-ПИ()*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);ЕСЛИ(И(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&gt;-1;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&lt;4);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^(2*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-5)-5;ЕСЛИ(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&gt;4;(4-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)/(</w:t>
      </w:r>
      <w:r w:rsidRPr="00BF5A1D">
        <w:rPr>
          <w:rFonts w:cs="Times New Roman"/>
          <w:szCs w:val="28"/>
          <w:lang w:val="en-US"/>
        </w:rPr>
        <w:t>A</w:t>
      </w:r>
      <w:r w:rsidRPr="00F308C8">
        <w:rPr>
          <w:rFonts w:cs="Times New Roman"/>
          <w:szCs w:val="28"/>
        </w:rPr>
        <w:t>2^2-1);</w:t>
      </w:r>
      <w:r w:rsidRPr="00BF5A1D">
        <w:rPr>
          <w:rFonts w:cs="Times New Roman"/>
          <w:szCs w:val="28"/>
          <w:lang w:val="en-US"/>
        </w:rPr>
        <w:t>EXP</w:t>
      </w:r>
      <w:r w:rsidRPr="00F308C8">
        <w:rPr>
          <w:rFonts w:cs="Times New Roman"/>
          <w:szCs w:val="28"/>
        </w:rPr>
        <w:t>(1))))</w:t>
      </w:r>
    </w:p>
    <w:p w14:paraId="392375F9" w14:textId="39DFCAE8" w:rsidR="005115DC" w:rsidRPr="00F308C8" w:rsidRDefault="005115DC" w:rsidP="005115DC">
      <w:pPr>
        <w:spacing w:after="200" w:line="276" w:lineRule="auto"/>
        <w:jc w:val="center"/>
        <w:rPr>
          <w:rFonts w:cs="Times New Roman"/>
          <w:szCs w:val="28"/>
        </w:rPr>
      </w:pPr>
    </w:p>
    <w:p w14:paraId="5977E9DE" w14:textId="6853BD57" w:rsidR="00BF5A1D" w:rsidRPr="00F308C8" w:rsidRDefault="00BF5A1D" w:rsidP="005115DC">
      <w:pPr>
        <w:spacing w:after="200" w:line="276" w:lineRule="auto"/>
        <w:jc w:val="center"/>
        <w:rPr>
          <w:rFonts w:cs="Times New Roman"/>
          <w:szCs w:val="28"/>
        </w:rPr>
      </w:pPr>
    </w:p>
    <w:p w14:paraId="6F93AEAF" w14:textId="0FA167FD" w:rsidR="00BF5A1D" w:rsidRPr="00F308C8" w:rsidRDefault="00BF5A1D" w:rsidP="005115DC">
      <w:pPr>
        <w:spacing w:after="200" w:line="276" w:lineRule="auto"/>
        <w:jc w:val="center"/>
        <w:rPr>
          <w:rFonts w:cs="Times New Roman"/>
          <w:szCs w:val="28"/>
        </w:rPr>
      </w:pPr>
    </w:p>
    <w:p w14:paraId="3E1F047D" w14:textId="46FC165D" w:rsidR="00BF5A1D" w:rsidRPr="00F308C8" w:rsidRDefault="00BF5A1D" w:rsidP="005115DC">
      <w:pPr>
        <w:spacing w:after="200" w:line="276" w:lineRule="auto"/>
        <w:jc w:val="center"/>
        <w:rPr>
          <w:rFonts w:cs="Times New Roman"/>
          <w:szCs w:val="28"/>
        </w:rPr>
      </w:pPr>
    </w:p>
    <w:p w14:paraId="4FF2B74A" w14:textId="2D6E72FE" w:rsidR="00BF5A1D" w:rsidRPr="00F308C8" w:rsidRDefault="00BF5A1D" w:rsidP="005115DC">
      <w:pPr>
        <w:spacing w:after="200" w:line="276" w:lineRule="auto"/>
        <w:jc w:val="center"/>
        <w:rPr>
          <w:rFonts w:cs="Times New Roman"/>
          <w:szCs w:val="28"/>
        </w:rPr>
      </w:pPr>
    </w:p>
    <w:p w14:paraId="013E3D57" w14:textId="77777777" w:rsidR="00BF5A1D" w:rsidRPr="00F308C8" w:rsidRDefault="00BF5A1D" w:rsidP="005115DC">
      <w:pPr>
        <w:spacing w:after="200" w:line="276" w:lineRule="auto"/>
        <w:jc w:val="center"/>
        <w:rPr>
          <w:rFonts w:cs="Times New Roman"/>
          <w:szCs w:val="28"/>
        </w:rPr>
      </w:pPr>
    </w:p>
    <w:p w14:paraId="2071A4A1" w14:textId="77777777" w:rsidR="005115DC" w:rsidRPr="005115DC" w:rsidRDefault="005115DC" w:rsidP="001C6DAA">
      <w:pPr>
        <w:jc w:val="right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>Таблица 4</w:t>
      </w:r>
    </w:p>
    <w:p w14:paraId="42C57FCB" w14:textId="77777777" w:rsidR="005115DC" w:rsidRPr="005115DC" w:rsidRDefault="005115DC" w:rsidP="005115DC">
      <w:pPr>
        <w:jc w:val="center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>Тестирование работы программы и проверка результатов решения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656"/>
        <w:gridCol w:w="3526"/>
        <w:gridCol w:w="5389"/>
      </w:tblGrid>
      <w:tr w:rsidR="005115DC" w:rsidRPr="005115DC" w14:paraId="6E7E17B0" w14:textId="77777777" w:rsidTr="003A19E0">
        <w:tc>
          <w:tcPr>
            <w:tcW w:w="641" w:type="dxa"/>
          </w:tcPr>
          <w:p w14:paraId="2DC45747" w14:textId="77777777" w:rsidR="005115DC" w:rsidRPr="005115DC" w:rsidRDefault="005115DC" w:rsidP="005115DC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5115DC">
              <w:rPr>
                <w:rFonts w:cs="Times New Roman"/>
                <w:szCs w:val="28"/>
              </w:rPr>
              <w:t>п.п</w:t>
            </w:r>
            <w:proofErr w:type="spellEnd"/>
            <w:r w:rsidRPr="005115DC">
              <w:rPr>
                <w:rFonts w:cs="Times New Roman"/>
                <w:szCs w:val="28"/>
              </w:rPr>
              <w:t>.</w:t>
            </w:r>
          </w:p>
        </w:tc>
        <w:tc>
          <w:tcPr>
            <w:tcW w:w="3528" w:type="dxa"/>
          </w:tcPr>
          <w:p w14:paraId="60551209" w14:textId="77777777" w:rsidR="005115DC" w:rsidRPr="005115DC" w:rsidRDefault="005115DC" w:rsidP="005115DC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Решение </w:t>
            </w:r>
            <w:r w:rsidRPr="005115DC">
              <w:rPr>
                <w:rFonts w:cs="Times New Roman"/>
                <w:szCs w:val="28"/>
                <w:lang w:val="en-US"/>
              </w:rPr>
              <w:t>Java</w:t>
            </w:r>
          </w:p>
        </w:tc>
        <w:tc>
          <w:tcPr>
            <w:tcW w:w="5402" w:type="dxa"/>
          </w:tcPr>
          <w:p w14:paraId="3AA1DBE8" w14:textId="77777777" w:rsidR="005115DC" w:rsidRPr="005115DC" w:rsidRDefault="005115DC" w:rsidP="005115DC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Решение </w:t>
            </w:r>
            <w:r w:rsidRPr="005115DC">
              <w:rPr>
                <w:rFonts w:cs="Times New Roman"/>
                <w:szCs w:val="28"/>
                <w:lang w:val="en-US"/>
              </w:rPr>
              <w:t>MS</w:t>
            </w:r>
            <w:r w:rsidRPr="005115DC">
              <w:rPr>
                <w:rFonts w:cs="Times New Roman"/>
                <w:szCs w:val="28"/>
              </w:rPr>
              <w:t xml:space="preserve"> </w:t>
            </w:r>
            <w:r w:rsidRPr="005115DC">
              <w:rPr>
                <w:rFonts w:cs="Times New Roman"/>
                <w:szCs w:val="28"/>
                <w:lang w:val="en-US"/>
              </w:rPr>
              <w:t>Excel</w:t>
            </w:r>
          </w:p>
        </w:tc>
      </w:tr>
      <w:tr w:rsidR="005115DC" w:rsidRPr="005115DC" w14:paraId="4D30E258" w14:textId="77777777" w:rsidTr="003A19E0">
        <w:tc>
          <w:tcPr>
            <w:tcW w:w="641" w:type="dxa"/>
            <w:vAlign w:val="center"/>
          </w:tcPr>
          <w:p w14:paraId="765FB4EB" w14:textId="77777777" w:rsidR="005115DC" w:rsidRPr="005115DC" w:rsidRDefault="005115DC" w:rsidP="005115DC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>1</w:t>
            </w:r>
          </w:p>
        </w:tc>
        <w:tc>
          <w:tcPr>
            <w:tcW w:w="3528" w:type="dxa"/>
            <w:vAlign w:val="center"/>
          </w:tcPr>
          <w:p w14:paraId="50AC907C" w14:textId="3D8D91D2" w:rsidR="005115DC" w:rsidRPr="005115DC" w:rsidRDefault="00BF5A1D" w:rsidP="005115DC">
            <w:pPr>
              <w:jc w:val="center"/>
              <w:rPr>
                <w:rFonts w:cs="Times New Roman"/>
                <w:szCs w:val="28"/>
              </w:rPr>
            </w:pPr>
            <w:r>
              <w:object w:dxaOrig="2835" w:dyaOrig="1020" w14:anchorId="1B3E3BEC">
                <v:shape id="_x0000_i1854" type="#_x0000_t75" style="width:141.95pt;height:50.7pt" o:ole="">
                  <v:imagedata r:id="rId40" o:title=""/>
                </v:shape>
                <o:OLEObject Type="Embed" ProgID="PBrush" ShapeID="_x0000_i1854" DrawAspect="Content" ObjectID="_1730391219" r:id="rId41"/>
              </w:object>
            </w:r>
          </w:p>
        </w:tc>
        <w:tc>
          <w:tcPr>
            <w:tcW w:w="5402" w:type="dxa"/>
            <w:vAlign w:val="center"/>
          </w:tcPr>
          <w:p w14:paraId="072FBB4B" w14:textId="4B4A969D" w:rsidR="005115DC" w:rsidRPr="005115DC" w:rsidRDefault="00BF5A1D" w:rsidP="005115DC">
            <w:pPr>
              <w:jc w:val="center"/>
              <w:rPr>
                <w:rFonts w:cs="Times New Roman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A6D6E80" wp14:editId="45B1A66E">
                  <wp:extent cx="1447800" cy="67627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15DC" w:rsidRPr="005115DC" w14:paraId="62DBD5A5" w14:textId="77777777" w:rsidTr="003A19E0">
        <w:tc>
          <w:tcPr>
            <w:tcW w:w="641" w:type="dxa"/>
            <w:vAlign w:val="center"/>
          </w:tcPr>
          <w:p w14:paraId="6768295A" w14:textId="77777777" w:rsidR="005115DC" w:rsidRPr="005115DC" w:rsidRDefault="005115DC" w:rsidP="005115DC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>2</w:t>
            </w:r>
          </w:p>
        </w:tc>
        <w:tc>
          <w:tcPr>
            <w:tcW w:w="3528" w:type="dxa"/>
            <w:vAlign w:val="center"/>
          </w:tcPr>
          <w:p w14:paraId="2207444E" w14:textId="038E1E22" w:rsidR="005115DC" w:rsidRPr="005115DC" w:rsidRDefault="00BF5A1D" w:rsidP="005115DC">
            <w:pPr>
              <w:jc w:val="center"/>
              <w:rPr>
                <w:rFonts w:cs="Times New Roman"/>
                <w:szCs w:val="28"/>
              </w:rPr>
            </w:pPr>
            <w:r>
              <w:t xml:space="preserve">  </w:t>
            </w:r>
            <w:r w:rsidR="00860F36" w:rsidRPr="00860F36">
              <w:rPr>
                <w:noProof/>
              </w:rPr>
              <w:drawing>
                <wp:inline distT="0" distB="0" distL="0" distR="0" wp14:anchorId="5FAB5A08" wp14:editId="385D9200">
                  <wp:extent cx="1085850" cy="804333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944" cy="813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2" w:type="dxa"/>
            <w:vAlign w:val="center"/>
          </w:tcPr>
          <w:p w14:paraId="0BD41950" w14:textId="36DD85BC" w:rsidR="005115DC" w:rsidRPr="005115DC" w:rsidRDefault="00860F36" w:rsidP="005115DC">
            <w:pPr>
              <w:jc w:val="center"/>
              <w:rPr>
                <w:rFonts w:cs="Times New Roman"/>
                <w:szCs w:val="28"/>
              </w:rPr>
            </w:pPr>
            <w:r>
              <w:object w:dxaOrig="2325" w:dyaOrig="1095" w14:anchorId="5F7F6F4B">
                <v:shape id="_x0000_i1855" type="#_x0000_t75" style="width:116.6pt;height:54.75pt" o:ole="">
                  <v:imagedata r:id="rId44" o:title=""/>
                </v:shape>
                <o:OLEObject Type="Embed" ProgID="PBrush" ShapeID="_x0000_i1855" DrawAspect="Content" ObjectID="_1730391220" r:id="rId45"/>
              </w:object>
            </w:r>
          </w:p>
        </w:tc>
      </w:tr>
      <w:tr w:rsidR="00860F36" w:rsidRPr="005115DC" w14:paraId="1DF1D45D" w14:textId="77777777" w:rsidTr="003A19E0">
        <w:tc>
          <w:tcPr>
            <w:tcW w:w="641" w:type="dxa"/>
            <w:vAlign w:val="center"/>
          </w:tcPr>
          <w:p w14:paraId="0293DDE0" w14:textId="616CA4A3" w:rsidR="00860F36" w:rsidRPr="005115DC" w:rsidRDefault="00860F36" w:rsidP="005115DC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3528" w:type="dxa"/>
            <w:vAlign w:val="center"/>
          </w:tcPr>
          <w:p w14:paraId="7DB37A71" w14:textId="3881AFBF" w:rsidR="00860F36" w:rsidRDefault="00860F36" w:rsidP="005115DC">
            <w:pPr>
              <w:jc w:val="center"/>
            </w:pPr>
            <w:r>
              <w:object w:dxaOrig="2850" w:dyaOrig="990" w14:anchorId="1802A507">
                <v:shape id="_x0000_i1856" type="#_x0000_t75" style="width:143pt;height:49.7pt" o:ole="">
                  <v:imagedata r:id="rId46" o:title=""/>
                </v:shape>
                <o:OLEObject Type="Embed" ProgID="PBrush" ShapeID="_x0000_i1856" DrawAspect="Content" ObjectID="_1730391221" r:id="rId47"/>
              </w:object>
            </w:r>
          </w:p>
        </w:tc>
        <w:tc>
          <w:tcPr>
            <w:tcW w:w="5402" w:type="dxa"/>
            <w:vAlign w:val="center"/>
          </w:tcPr>
          <w:p w14:paraId="696D375D" w14:textId="5C58BE3F" w:rsidR="00860F36" w:rsidRDefault="00860F36" w:rsidP="005115DC">
            <w:pPr>
              <w:jc w:val="center"/>
            </w:pPr>
            <w:r>
              <w:object w:dxaOrig="2280" w:dyaOrig="1080" w14:anchorId="4384E52D">
                <v:shape id="_x0000_i1857" type="#_x0000_t75" style="width:113.6pt;height:53.75pt" o:ole="">
                  <v:imagedata r:id="rId48" o:title=""/>
                </v:shape>
                <o:OLEObject Type="Embed" ProgID="PBrush" ShapeID="_x0000_i1857" DrawAspect="Content" ObjectID="_1730391222" r:id="rId49"/>
              </w:object>
            </w:r>
          </w:p>
        </w:tc>
      </w:tr>
    </w:tbl>
    <w:p w14:paraId="26A01500" w14:textId="77777777" w:rsidR="005115DC" w:rsidRPr="005115DC" w:rsidRDefault="005115DC" w:rsidP="005115DC">
      <w:pPr>
        <w:jc w:val="center"/>
        <w:rPr>
          <w:rFonts w:cs="Times New Roman"/>
          <w:szCs w:val="28"/>
        </w:rPr>
      </w:pPr>
    </w:p>
    <w:p w14:paraId="04A142E5" w14:textId="77777777" w:rsidR="003A19E0" w:rsidRDefault="003A19E0">
      <w:pPr>
        <w:widowControl/>
        <w:autoSpaceDE/>
        <w:autoSpaceDN/>
        <w:spacing w:after="200" w:line="276" w:lineRule="auto"/>
        <w:jc w:val="left"/>
        <w:rPr>
          <w:rFonts w:cs="Times New Roman"/>
          <w:noProof/>
          <w:szCs w:val="28"/>
          <w:lang w:eastAsia="ru-RU"/>
        </w:rPr>
      </w:pPr>
      <w:r>
        <w:rPr>
          <w:rFonts w:cs="Times New Roman"/>
          <w:noProof/>
          <w:szCs w:val="28"/>
          <w:lang w:eastAsia="ru-RU"/>
        </w:rPr>
        <w:br w:type="page"/>
      </w:r>
    </w:p>
    <w:p w14:paraId="398FFAB2" w14:textId="77777777" w:rsidR="003A19E0" w:rsidRPr="008E3075" w:rsidRDefault="003A19E0" w:rsidP="008E3075">
      <w:pPr>
        <w:pStyle w:val="10"/>
      </w:pPr>
      <w:bookmarkStart w:id="24" w:name="_Toc119778216"/>
      <w:r w:rsidRPr="008E3075">
        <w:lastRenderedPageBreak/>
        <w:t>Задание 5</w:t>
      </w:r>
      <w:bookmarkEnd w:id="24"/>
    </w:p>
    <w:p w14:paraId="63915EA5" w14:textId="77777777" w:rsidR="003A19E0" w:rsidRPr="0030765F" w:rsidRDefault="003A19E0" w:rsidP="0030765F">
      <w:pPr>
        <w:pStyle w:val="2"/>
      </w:pPr>
      <w:bookmarkStart w:id="25" w:name="_Toc119778217"/>
      <w:r w:rsidRPr="0030765F">
        <w:t>5.1. Постановка задачи</w:t>
      </w:r>
      <w:bookmarkEnd w:id="25"/>
    </w:p>
    <w:p w14:paraId="5AE8D3EE" w14:textId="77777777" w:rsidR="003A19E0" w:rsidRPr="00C86BAC" w:rsidRDefault="003A19E0" w:rsidP="003A19E0">
      <w:r>
        <w:t>Даны две фигуры</w:t>
      </w:r>
      <w:r w:rsidRPr="003A19E0">
        <w:t xml:space="preserve"> </w:t>
      </w:r>
      <w:r>
        <w:t>организовать программу, которая дает ответ, попала ли произвольно введенная точка в одну из фигур и если попала, то в какую.</w:t>
      </w:r>
    </w:p>
    <w:p w14:paraId="31173232" w14:textId="77777777" w:rsidR="003A19E0" w:rsidRDefault="003A19E0" w:rsidP="00833D7B">
      <w:pPr>
        <w:pStyle w:val="ad"/>
      </w:pPr>
      <w:r>
        <w:rPr>
          <w:noProof/>
          <w:lang w:eastAsia="ru-RU"/>
        </w:rPr>
        <w:drawing>
          <wp:inline distT="0" distB="0" distL="0" distR="0" wp14:anchorId="281A5A38" wp14:editId="007E47B3">
            <wp:extent cx="4198189" cy="3380764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445" cy="3384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ED6EBF" w14:textId="77777777" w:rsidR="004451DD" w:rsidRPr="00C86BAC" w:rsidRDefault="004451DD" w:rsidP="004451DD">
      <w:pPr>
        <w:jc w:val="center"/>
        <w:rPr>
          <w:lang w:val="en-US"/>
        </w:rPr>
      </w:pPr>
      <w:r>
        <w:t>Рис</w:t>
      </w:r>
      <w:r w:rsidRPr="00C86BAC">
        <w:rPr>
          <w:lang w:val="en-US"/>
        </w:rPr>
        <w:t>.5</w:t>
      </w:r>
    </w:p>
    <w:p w14:paraId="6CBE7345" w14:textId="77777777" w:rsidR="003A19E0" w:rsidRDefault="003A19E0" w:rsidP="0030765F">
      <w:pPr>
        <w:pStyle w:val="2"/>
        <w:rPr>
          <w:lang w:val="en-US"/>
        </w:rPr>
      </w:pPr>
      <w:bookmarkStart w:id="26" w:name="_Toc119778218"/>
      <w:r w:rsidRPr="00C86BAC">
        <w:rPr>
          <w:lang w:val="en-US"/>
        </w:rPr>
        <w:t xml:space="preserve">5.2. </w:t>
      </w:r>
      <w:r w:rsidRPr="005115DC">
        <w:t>Решение</w:t>
      </w:r>
      <w:r w:rsidRPr="00C86BAC">
        <w:rPr>
          <w:lang w:val="en-US"/>
        </w:rPr>
        <w:t xml:space="preserve"> </w:t>
      </w:r>
      <w:r w:rsidRPr="005115DC">
        <w:t>задачи</w:t>
      </w:r>
      <w:r w:rsidRPr="00C86BAC">
        <w:rPr>
          <w:lang w:val="en-US"/>
        </w:rPr>
        <w:t xml:space="preserve">, </w:t>
      </w:r>
      <w:r w:rsidRPr="005115DC">
        <w:t>код</w:t>
      </w:r>
      <w:r w:rsidRPr="00C86BAC">
        <w:rPr>
          <w:lang w:val="en-US"/>
        </w:rPr>
        <w:t xml:space="preserve"> </w:t>
      </w:r>
      <w:r w:rsidRPr="005115DC">
        <w:t>программы</w:t>
      </w:r>
      <w:bookmarkEnd w:id="26"/>
    </w:p>
    <w:p w14:paraId="5D04BFD3" w14:textId="1EAC0442" w:rsidR="00AA4EC1" w:rsidRDefault="0099153F" w:rsidP="00AA4EC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99153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in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out.println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ы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out.println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ы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"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&g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g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5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5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l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.5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 (x&l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l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5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5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g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 (x&g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l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5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g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 (y&g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lt;=x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l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f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 (y&l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gt;=x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7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g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f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 (y&g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gt;=-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l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2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4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 (pow((x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pow((y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&l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&l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 (pow((x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pow((y+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&lt;=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&lt;=-</w:t>
      </w:r>
      <w:r w:rsidRPr="0099153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out.println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а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ала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бласть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out.println</w:t>
      </w:r>
      <w:proofErr w:type="spellEnd"/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а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ала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бласть</w:t>
      </w:r>
      <w:r w:rsidRPr="0099153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5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9915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82C1E56" w14:textId="5F949239" w:rsidR="00AA4EC1" w:rsidRDefault="00AA4EC1" w:rsidP="00AA4EC1">
      <w:pPr>
        <w:pStyle w:val="ad"/>
        <w:rPr>
          <w:lang w:eastAsia="ru-RU"/>
        </w:rPr>
      </w:pPr>
    </w:p>
    <w:p w14:paraId="61BA6B66" w14:textId="080D9BD2" w:rsidR="00AA4EC1" w:rsidRDefault="00AA4EC1" w:rsidP="00AA4EC1">
      <w:pPr>
        <w:pStyle w:val="ad"/>
        <w:rPr>
          <w:lang w:eastAsia="ru-RU"/>
        </w:rPr>
      </w:pPr>
    </w:p>
    <w:p w14:paraId="0D1F8D80" w14:textId="47C6141F" w:rsidR="00AA4EC1" w:rsidRDefault="00AA4EC1" w:rsidP="00AA4EC1">
      <w:pPr>
        <w:pStyle w:val="ad"/>
        <w:rPr>
          <w:lang w:eastAsia="ru-RU"/>
        </w:rPr>
      </w:pPr>
    </w:p>
    <w:p w14:paraId="14FEB71D" w14:textId="3E4F3AAA" w:rsidR="00AA4EC1" w:rsidRDefault="00AA4EC1" w:rsidP="00AA4EC1">
      <w:pPr>
        <w:pStyle w:val="ad"/>
        <w:rPr>
          <w:lang w:eastAsia="ru-RU"/>
        </w:rPr>
      </w:pPr>
    </w:p>
    <w:p w14:paraId="008A71E4" w14:textId="7E3F2C4D" w:rsidR="00AA4EC1" w:rsidRDefault="00AA4EC1" w:rsidP="00AA4EC1">
      <w:pPr>
        <w:pStyle w:val="ad"/>
        <w:rPr>
          <w:lang w:eastAsia="ru-RU"/>
        </w:rPr>
      </w:pPr>
    </w:p>
    <w:p w14:paraId="58939456" w14:textId="77777777" w:rsidR="00AA4EC1" w:rsidRPr="00AA4EC1" w:rsidRDefault="00AA4EC1" w:rsidP="00AA4EC1">
      <w:pPr>
        <w:pStyle w:val="ad"/>
        <w:rPr>
          <w:lang w:eastAsia="ru-RU"/>
        </w:rPr>
      </w:pPr>
    </w:p>
    <w:p w14:paraId="53B1A2AE" w14:textId="2223DF87" w:rsidR="003A19E0" w:rsidRDefault="00AA4EC1" w:rsidP="0030765F">
      <w:pPr>
        <w:pStyle w:val="2"/>
      </w:pPr>
      <w:bookmarkStart w:id="27" w:name="_Toc119778219"/>
      <w:r>
        <w:t>5</w:t>
      </w:r>
      <w:r w:rsidR="003A19E0" w:rsidRPr="002507DF">
        <w:t>.3. Тестирование работы программы с проверкой</w:t>
      </w:r>
      <w:bookmarkEnd w:id="27"/>
    </w:p>
    <w:p w14:paraId="126BCB0C" w14:textId="1865879A" w:rsidR="00AA4EC1" w:rsidRPr="001C6DAA" w:rsidRDefault="00AA4EC1" w:rsidP="00AA4EC1">
      <w:pPr>
        <w:spacing w:after="200" w:line="276" w:lineRule="auto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 xml:space="preserve">На рис. </w:t>
      </w:r>
      <w:r w:rsidR="00EA3929">
        <w:rPr>
          <w:rFonts w:cs="Times New Roman"/>
          <w:szCs w:val="28"/>
        </w:rPr>
        <w:t>6</w:t>
      </w:r>
      <w:r w:rsidRPr="005115DC">
        <w:rPr>
          <w:rFonts w:cs="Times New Roman"/>
          <w:szCs w:val="28"/>
        </w:rPr>
        <w:t xml:space="preserve"> представлен вид решения в </w:t>
      </w:r>
      <w:r w:rsidRPr="005115DC">
        <w:rPr>
          <w:rFonts w:cs="Times New Roman"/>
          <w:szCs w:val="28"/>
          <w:lang w:val="en-US"/>
        </w:rPr>
        <w:t>MS</w:t>
      </w:r>
      <w:r w:rsidRPr="005115DC">
        <w:rPr>
          <w:rFonts w:cs="Times New Roman"/>
          <w:szCs w:val="28"/>
        </w:rPr>
        <w:t xml:space="preserve"> </w:t>
      </w:r>
      <w:r w:rsidRPr="005115DC">
        <w:rPr>
          <w:rFonts w:cs="Times New Roman"/>
          <w:szCs w:val="28"/>
          <w:lang w:val="en-US"/>
        </w:rPr>
        <w:t>Excel</w:t>
      </w:r>
      <w:r w:rsidRPr="005115DC">
        <w:rPr>
          <w:rFonts w:cs="Times New Roman"/>
          <w:szCs w:val="28"/>
        </w:rPr>
        <w:t>.</w:t>
      </w:r>
    </w:p>
    <w:p w14:paraId="4C5936BE" w14:textId="6C2162D2" w:rsidR="00AA4EC1" w:rsidRPr="00BF5A1D" w:rsidRDefault="00AA4EC1" w:rsidP="00AA4EC1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520A32F2" wp14:editId="45586B83">
            <wp:extent cx="2458085" cy="9982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5F762" w14:textId="6B81CAD6" w:rsidR="00AA4EC1" w:rsidRPr="00292340" w:rsidRDefault="00AA4EC1" w:rsidP="00AA4EC1">
      <w:pPr>
        <w:jc w:val="center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 xml:space="preserve">Рис. </w:t>
      </w:r>
      <w:r w:rsidR="00EA3929">
        <w:rPr>
          <w:rFonts w:cs="Times New Roman"/>
          <w:szCs w:val="28"/>
        </w:rPr>
        <w:t>6</w:t>
      </w:r>
      <w:r w:rsidRPr="005115DC">
        <w:rPr>
          <w:rFonts w:cs="Times New Roman"/>
          <w:szCs w:val="28"/>
        </w:rPr>
        <w:t>. Решение задачи №</w:t>
      </w:r>
      <w:r w:rsidR="00EA3929">
        <w:rPr>
          <w:rFonts w:cs="Times New Roman"/>
          <w:szCs w:val="28"/>
        </w:rPr>
        <w:t>5</w:t>
      </w:r>
      <w:r w:rsidRPr="005115DC">
        <w:rPr>
          <w:rFonts w:cs="Times New Roman"/>
          <w:szCs w:val="28"/>
        </w:rPr>
        <w:t xml:space="preserve"> в </w:t>
      </w:r>
      <w:r w:rsidRPr="005115DC">
        <w:rPr>
          <w:rFonts w:cs="Times New Roman"/>
          <w:szCs w:val="28"/>
          <w:lang w:val="en-US"/>
        </w:rPr>
        <w:t>MS</w:t>
      </w:r>
      <w:r w:rsidRPr="005115DC">
        <w:rPr>
          <w:rFonts w:cs="Times New Roman"/>
          <w:szCs w:val="28"/>
        </w:rPr>
        <w:t xml:space="preserve"> </w:t>
      </w:r>
      <w:r w:rsidRPr="005115DC">
        <w:rPr>
          <w:rFonts w:cs="Times New Roman"/>
          <w:szCs w:val="28"/>
          <w:lang w:val="en-US"/>
        </w:rPr>
        <w:t>Excel</w:t>
      </w:r>
    </w:p>
    <w:p w14:paraId="5A8AAF01" w14:textId="6FF25B79" w:rsidR="003A19E0" w:rsidRPr="00F308C8" w:rsidRDefault="00AA4EC1" w:rsidP="00AA4EC1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</w:t>
      </w:r>
      <w:r w:rsidRPr="00F308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</w:t>
      </w:r>
      <w:r w:rsidRPr="00F308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верки</w:t>
      </w:r>
      <w:r w:rsidRPr="00F308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функции</w:t>
      </w:r>
      <w:r w:rsidRPr="00F308C8">
        <w:rPr>
          <w:rFonts w:cs="Times New Roman"/>
          <w:szCs w:val="28"/>
        </w:rPr>
        <w:t>:</w:t>
      </w:r>
    </w:p>
    <w:p w14:paraId="169A475F" w14:textId="695F554F" w:rsidR="00035B7E" w:rsidRPr="005F09A6" w:rsidRDefault="00AA4EC1" w:rsidP="005F09A6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r w:rsidRPr="00AA4EC1">
        <w:rPr>
          <w:rFonts w:cs="Times New Roman"/>
          <w:szCs w:val="28"/>
        </w:rPr>
        <w:t xml:space="preserve">4)=ЕСЛИ(ИЛИ(И(B1&gt;=-1;B2&gt;=2,5*B1+3,5;B2&lt;=-1,5*B1+3,5);И(B1&lt;=0;B2&lt;=2,5*B1+3,5;B2&gt;=-2*B1+1);И(B1&gt;=0;B2&lt;=-1,5*B1+3,5;B2&gt;=3*B1-1);И(B2&gt;=-1;B2&lt;=B1-3;B2&lt;=-1/3*B1+1);И(B2&lt;=0;B2&gt;=B1-7;B2&gt;=-1/3*B1+1);И(B2&gt;=0;B2&gt;=-B1+3;B2&lt;=-0,2*B1+1,4);И(((B1+1)^2+(B2-3)^2)&lt;=4;B1&lt;=-1);И(((B1-4)^2+(B2+1)^2)&lt;=4;B2&lt;=-1));"Точка попала в </w:t>
      </w:r>
      <w:proofErr w:type="spellStart"/>
      <w:r w:rsidRPr="00AA4EC1">
        <w:rPr>
          <w:rFonts w:cs="Times New Roman"/>
          <w:szCs w:val="28"/>
        </w:rPr>
        <w:t>область";"Точка</w:t>
      </w:r>
      <w:proofErr w:type="spellEnd"/>
      <w:r w:rsidRPr="00AA4EC1">
        <w:rPr>
          <w:rFonts w:cs="Times New Roman"/>
          <w:szCs w:val="28"/>
        </w:rPr>
        <w:t xml:space="preserve"> не попала в область")</w:t>
      </w:r>
    </w:p>
    <w:p w14:paraId="15689CA5" w14:textId="529A087C" w:rsidR="003A19E0" w:rsidRPr="00C86BAC" w:rsidRDefault="003A19E0" w:rsidP="003A19E0">
      <w:pPr>
        <w:jc w:val="right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 xml:space="preserve">Таблица </w:t>
      </w:r>
      <w:r w:rsidR="00752F67" w:rsidRPr="00C86BAC">
        <w:rPr>
          <w:rFonts w:cs="Times New Roman"/>
          <w:szCs w:val="28"/>
        </w:rPr>
        <w:t>5</w:t>
      </w:r>
    </w:p>
    <w:p w14:paraId="694E3344" w14:textId="77777777" w:rsidR="003A19E0" w:rsidRPr="005115DC" w:rsidRDefault="003A19E0" w:rsidP="003A19E0">
      <w:pPr>
        <w:jc w:val="center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>Тестирование работы программы и проверка результатов решения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607"/>
        <w:gridCol w:w="2734"/>
        <w:gridCol w:w="2842"/>
        <w:gridCol w:w="3388"/>
      </w:tblGrid>
      <w:tr w:rsidR="00035B7E" w:rsidRPr="005115DC" w14:paraId="5EF91A19" w14:textId="68B3DADC" w:rsidTr="00035B7E">
        <w:tc>
          <w:tcPr>
            <w:tcW w:w="0" w:type="auto"/>
          </w:tcPr>
          <w:p w14:paraId="7811A2EC" w14:textId="77777777" w:rsidR="00AA4EC1" w:rsidRPr="005115DC" w:rsidRDefault="00AA4EC1" w:rsidP="003A19E0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5115DC">
              <w:rPr>
                <w:rFonts w:cs="Times New Roman"/>
                <w:szCs w:val="28"/>
              </w:rPr>
              <w:t>п.п</w:t>
            </w:r>
            <w:proofErr w:type="spellEnd"/>
            <w:r w:rsidRPr="005115DC">
              <w:rPr>
                <w:rFonts w:cs="Times New Roman"/>
                <w:szCs w:val="28"/>
              </w:rPr>
              <w:t>.</w:t>
            </w:r>
          </w:p>
        </w:tc>
        <w:tc>
          <w:tcPr>
            <w:tcW w:w="0" w:type="auto"/>
          </w:tcPr>
          <w:p w14:paraId="57A4352A" w14:textId="77777777" w:rsidR="00AA4EC1" w:rsidRPr="005115DC" w:rsidRDefault="00AA4EC1" w:rsidP="003A19E0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Решение </w:t>
            </w:r>
            <w:r w:rsidRPr="005115DC">
              <w:rPr>
                <w:rFonts w:cs="Times New Roman"/>
                <w:szCs w:val="28"/>
                <w:lang w:val="en-US"/>
              </w:rPr>
              <w:t>Java</w:t>
            </w:r>
          </w:p>
        </w:tc>
        <w:tc>
          <w:tcPr>
            <w:tcW w:w="0" w:type="auto"/>
          </w:tcPr>
          <w:p w14:paraId="519868CB" w14:textId="6103431A" w:rsidR="00AA4EC1" w:rsidRPr="00752F67" w:rsidRDefault="00AA4EC1" w:rsidP="003A19E0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Решение </w:t>
            </w:r>
            <w:r w:rsidRPr="005115DC">
              <w:rPr>
                <w:rFonts w:cs="Times New Roman"/>
                <w:szCs w:val="28"/>
                <w:lang w:val="en-US"/>
              </w:rPr>
              <w:t>MS</w:t>
            </w:r>
            <w:r w:rsidRPr="005115DC">
              <w:rPr>
                <w:rFonts w:cs="Times New Roman"/>
                <w:szCs w:val="28"/>
              </w:rPr>
              <w:t xml:space="preserve"> </w:t>
            </w:r>
            <w:r w:rsidRPr="005115DC">
              <w:rPr>
                <w:rFonts w:cs="Times New Roman"/>
                <w:szCs w:val="28"/>
                <w:lang w:val="en-US"/>
              </w:rPr>
              <w:t>Excel</w:t>
            </w:r>
          </w:p>
        </w:tc>
        <w:tc>
          <w:tcPr>
            <w:tcW w:w="0" w:type="auto"/>
          </w:tcPr>
          <w:p w14:paraId="56E020D5" w14:textId="2C858730" w:rsidR="00AA4EC1" w:rsidRDefault="00AA4EC1" w:rsidP="003A19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очка на рисунке</w:t>
            </w:r>
          </w:p>
        </w:tc>
      </w:tr>
      <w:tr w:rsidR="00035B7E" w:rsidRPr="005115DC" w14:paraId="3ECC3EC8" w14:textId="6F586F55" w:rsidTr="00035B7E">
        <w:tc>
          <w:tcPr>
            <w:tcW w:w="0" w:type="auto"/>
            <w:vAlign w:val="center"/>
          </w:tcPr>
          <w:p w14:paraId="156B0F92" w14:textId="77777777" w:rsidR="00AA4EC1" w:rsidRPr="005115DC" w:rsidRDefault="00AA4EC1" w:rsidP="003A19E0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14:paraId="47410963" w14:textId="4246FD1D" w:rsidR="00AA4EC1" w:rsidRPr="005115DC" w:rsidRDefault="00035B7E" w:rsidP="003A19E0">
            <w:pPr>
              <w:jc w:val="center"/>
              <w:rPr>
                <w:rFonts w:cs="Times New Roman"/>
                <w:szCs w:val="28"/>
              </w:rPr>
            </w:pPr>
            <w:r>
              <w:object w:dxaOrig="2835" w:dyaOrig="1725" w14:anchorId="25D6F378">
                <v:shape id="_x0000_i1858" type="#_x0000_t75" style="width:141.95pt;height:86.2pt" o:ole="">
                  <v:imagedata r:id="rId52" o:title=""/>
                </v:shape>
                <o:OLEObject Type="Embed" ProgID="PBrush" ShapeID="_x0000_i1858" DrawAspect="Content" ObjectID="_1730391223" r:id="rId53"/>
              </w:object>
            </w:r>
          </w:p>
        </w:tc>
        <w:tc>
          <w:tcPr>
            <w:tcW w:w="0" w:type="auto"/>
            <w:vAlign w:val="center"/>
          </w:tcPr>
          <w:p w14:paraId="25120165" w14:textId="2224A8E9" w:rsidR="00AA4EC1" w:rsidRPr="005115DC" w:rsidRDefault="00035B7E" w:rsidP="003A19E0">
            <w:pPr>
              <w:jc w:val="center"/>
              <w:rPr>
                <w:rFonts w:cs="Times New Roman"/>
                <w:szCs w:val="28"/>
              </w:rPr>
            </w:pPr>
            <w:r>
              <w:object w:dxaOrig="3630" w:dyaOrig="1605" w14:anchorId="0833C4C0">
                <v:shape id="_x0000_i1859" type="#_x0000_t75" style="width:141.95pt;height:61.85pt" o:ole="">
                  <v:imagedata r:id="rId54" o:title=""/>
                </v:shape>
                <o:OLEObject Type="Embed" ProgID="PBrush" ShapeID="_x0000_i1859" DrawAspect="Content" ObjectID="_1730391224" r:id="rId55"/>
              </w:object>
            </w:r>
          </w:p>
        </w:tc>
        <w:tc>
          <w:tcPr>
            <w:tcW w:w="0" w:type="auto"/>
          </w:tcPr>
          <w:p w14:paraId="2EB3F58F" w14:textId="0257A30D" w:rsidR="00AA4EC1" w:rsidRPr="005115DC" w:rsidRDefault="00AA4EC1" w:rsidP="003A19E0">
            <w:pPr>
              <w:jc w:val="center"/>
              <w:rPr>
                <w:rFonts w:cs="Times New Roman"/>
                <w:szCs w:val="28"/>
              </w:rPr>
            </w:pPr>
            <w:r>
              <w:object w:dxaOrig="6585" w:dyaOrig="5310" w14:anchorId="0A336CF1">
                <v:shape id="_x0000_i1860" type="#_x0000_t75" style="width:171.4pt;height:138.95pt" o:ole="">
                  <v:imagedata r:id="rId56" o:title=""/>
                </v:shape>
                <o:OLEObject Type="Embed" ProgID="PBrush" ShapeID="_x0000_i1860" DrawAspect="Content" ObjectID="_1730391225" r:id="rId57"/>
              </w:object>
            </w:r>
          </w:p>
        </w:tc>
      </w:tr>
      <w:tr w:rsidR="00035B7E" w:rsidRPr="005115DC" w14:paraId="13E2C800" w14:textId="48E03528" w:rsidTr="00035B7E">
        <w:tc>
          <w:tcPr>
            <w:tcW w:w="0" w:type="auto"/>
            <w:vAlign w:val="center"/>
          </w:tcPr>
          <w:p w14:paraId="3C91563F" w14:textId="77777777" w:rsidR="00AA4EC1" w:rsidRPr="005115DC" w:rsidRDefault="00AA4EC1" w:rsidP="003A19E0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14:paraId="2EA695B1" w14:textId="7B59B996" w:rsidR="00AA4EC1" w:rsidRPr="005115DC" w:rsidRDefault="00035B7E" w:rsidP="003A19E0">
            <w:pPr>
              <w:jc w:val="center"/>
              <w:rPr>
                <w:rFonts w:cs="Times New Roman"/>
                <w:szCs w:val="28"/>
              </w:rPr>
            </w:pPr>
            <w:r>
              <w:object w:dxaOrig="3300" w:dyaOrig="1725" w14:anchorId="75772471">
                <v:shape id="_x0000_i1861" type="#_x0000_t75" style="width:138.95pt;height:73pt" o:ole="">
                  <v:imagedata r:id="rId58" o:title=""/>
                </v:shape>
                <o:OLEObject Type="Embed" ProgID="PBrush" ShapeID="_x0000_i1861" DrawAspect="Content" ObjectID="_1730391226" r:id="rId59"/>
              </w:object>
            </w:r>
          </w:p>
        </w:tc>
        <w:tc>
          <w:tcPr>
            <w:tcW w:w="0" w:type="auto"/>
            <w:vAlign w:val="center"/>
          </w:tcPr>
          <w:p w14:paraId="47C962DE" w14:textId="6CBD445D" w:rsidR="00AA4EC1" w:rsidRPr="005115DC" w:rsidRDefault="00035B7E" w:rsidP="003A19E0">
            <w:pPr>
              <w:jc w:val="center"/>
              <w:rPr>
                <w:rFonts w:cs="Times New Roman"/>
                <w:szCs w:val="28"/>
              </w:rPr>
            </w:pPr>
            <w:r>
              <w:object w:dxaOrig="3885" w:dyaOrig="1590" w14:anchorId="4A598C3F">
                <v:shape id="_x0000_i1862" type="#_x0000_t75" style="width:143pt;height:58.8pt" o:ole="">
                  <v:imagedata r:id="rId60" o:title=""/>
                </v:shape>
                <o:OLEObject Type="Embed" ProgID="PBrush" ShapeID="_x0000_i1862" DrawAspect="Content" ObjectID="_1730391227" r:id="rId61"/>
              </w:object>
            </w:r>
          </w:p>
        </w:tc>
        <w:tc>
          <w:tcPr>
            <w:tcW w:w="0" w:type="auto"/>
          </w:tcPr>
          <w:p w14:paraId="5C6420F0" w14:textId="607B8B29" w:rsidR="00AA4EC1" w:rsidRPr="005115DC" w:rsidRDefault="00AA4EC1" w:rsidP="003A19E0">
            <w:pPr>
              <w:jc w:val="center"/>
              <w:rPr>
                <w:rFonts w:cs="Times New Roman"/>
                <w:szCs w:val="28"/>
              </w:rPr>
            </w:pPr>
            <w:r>
              <w:object w:dxaOrig="6615" w:dyaOrig="5310" w14:anchorId="04228592">
                <v:shape id="_x0000_i1863" type="#_x0000_t75" style="width:176.45pt;height:141.95pt" o:ole="">
                  <v:imagedata r:id="rId62" o:title=""/>
                </v:shape>
                <o:OLEObject Type="Embed" ProgID="PBrush" ShapeID="_x0000_i1863" DrawAspect="Content" ObjectID="_1730391228" r:id="rId63"/>
              </w:object>
            </w:r>
          </w:p>
        </w:tc>
      </w:tr>
      <w:tr w:rsidR="00035B7E" w:rsidRPr="005115DC" w14:paraId="76D55D21" w14:textId="08507620" w:rsidTr="00035B7E">
        <w:tc>
          <w:tcPr>
            <w:tcW w:w="0" w:type="auto"/>
            <w:vAlign w:val="center"/>
          </w:tcPr>
          <w:p w14:paraId="7E1F6A4F" w14:textId="77777777" w:rsidR="00AA4EC1" w:rsidRPr="005115DC" w:rsidRDefault="00AA4EC1" w:rsidP="003A19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3</w:t>
            </w:r>
          </w:p>
        </w:tc>
        <w:tc>
          <w:tcPr>
            <w:tcW w:w="0" w:type="auto"/>
            <w:vAlign w:val="center"/>
          </w:tcPr>
          <w:p w14:paraId="163E4F63" w14:textId="4D9FC858" w:rsidR="00AA4EC1" w:rsidRDefault="00035B7E" w:rsidP="003A19E0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2895" w:dyaOrig="1665" w14:anchorId="1AF08D52">
                <v:shape id="_x0000_i1864" type="#_x0000_t75" style="width:135.9pt;height:78.1pt" o:ole="">
                  <v:imagedata r:id="rId64" o:title=""/>
                </v:shape>
                <o:OLEObject Type="Embed" ProgID="PBrush" ShapeID="_x0000_i1864" DrawAspect="Content" ObjectID="_1730391229" r:id="rId65"/>
              </w:object>
            </w:r>
          </w:p>
        </w:tc>
        <w:tc>
          <w:tcPr>
            <w:tcW w:w="0" w:type="auto"/>
            <w:vAlign w:val="center"/>
          </w:tcPr>
          <w:p w14:paraId="6F785803" w14:textId="7FA0D65A" w:rsidR="00AA4EC1" w:rsidRDefault="00035B7E" w:rsidP="003A19E0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3645" w:dyaOrig="1605" w14:anchorId="176F2E8F">
                <v:shape id="_x0000_i1865" type="#_x0000_t75" style="width:148.05pt;height:64.9pt" o:ole="">
                  <v:imagedata r:id="rId66" o:title=""/>
                </v:shape>
                <o:OLEObject Type="Embed" ProgID="PBrush" ShapeID="_x0000_i1865" DrawAspect="Content" ObjectID="_1730391230" r:id="rId67"/>
              </w:object>
            </w:r>
          </w:p>
        </w:tc>
        <w:tc>
          <w:tcPr>
            <w:tcW w:w="0" w:type="auto"/>
          </w:tcPr>
          <w:p w14:paraId="11D0626C" w14:textId="27807989" w:rsidR="00AA4EC1" w:rsidRDefault="005F09A6" w:rsidP="003A19E0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6600" w:dyaOrig="5310" w14:anchorId="77958A42">
                <v:shape id="_x0000_i1866" type="#_x0000_t75" style="width:164.3pt;height:131.85pt" o:ole="">
                  <v:imagedata r:id="rId68" o:title=""/>
                </v:shape>
                <o:OLEObject Type="Embed" ProgID="PBrush" ShapeID="_x0000_i1866" DrawAspect="Content" ObjectID="_1730391231" r:id="rId69"/>
              </w:object>
            </w:r>
          </w:p>
        </w:tc>
      </w:tr>
      <w:tr w:rsidR="00035B7E" w:rsidRPr="005115DC" w14:paraId="29BEFD5B" w14:textId="025C96F0" w:rsidTr="00035B7E">
        <w:tc>
          <w:tcPr>
            <w:tcW w:w="0" w:type="auto"/>
            <w:vAlign w:val="center"/>
          </w:tcPr>
          <w:p w14:paraId="7262A682" w14:textId="77777777" w:rsidR="00AA4EC1" w:rsidRDefault="00AA4EC1" w:rsidP="003A19E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14:paraId="4D9ABC3E" w14:textId="1F1F6D16" w:rsidR="00AA4EC1" w:rsidRDefault="00035B7E" w:rsidP="003A19E0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2895" w:dyaOrig="1725" w14:anchorId="551E19BB">
                <v:shape id="_x0000_i1867" type="#_x0000_t75" style="width:131.85pt;height:79.1pt" o:ole="">
                  <v:imagedata r:id="rId70" o:title=""/>
                </v:shape>
                <o:OLEObject Type="Embed" ProgID="PBrush" ShapeID="_x0000_i1867" DrawAspect="Content" ObjectID="_1730391232" r:id="rId71"/>
              </w:object>
            </w:r>
          </w:p>
        </w:tc>
        <w:tc>
          <w:tcPr>
            <w:tcW w:w="0" w:type="auto"/>
            <w:vAlign w:val="center"/>
          </w:tcPr>
          <w:p w14:paraId="44346978" w14:textId="7C263E47" w:rsidR="00AA4EC1" w:rsidRDefault="00035B7E" w:rsidP="003A19E0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3750" w:dyaOrig="1695" w14:anchorId="3DB66588">
                <v:shape id="_x0000_i1868" type="#_x0000_t75" style="width:148.05pt;height:66.95pt" o:ole="">
                  <v:imagedata r:id="rId72" o:title=""/>
                </v:shape>
                <o:OLEObject Type="Embed" ProgID="PBrush" ShapeID="_x0000_i1868" DrawAspect="Content" ObjectID="_1730391233" r:id="rId73"/>
              </w:object>
            </w:r>
          </w:p>
        </w:tc>
        <w:tc>
          <w:tcPr>
            <w:tcW w:w="0" w:type="auto"/>
          </w:tcPr>
          <w:p w14:paraId="35173687" w14:textId="2D8A676A" w:rsidR="00AA4EC1" w:rsidRDefault="00AA4EC1" w:rsidP="003A19E0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6600" w:dyaOrig="5310" w14:anchorId="7C52FF69">
                <v:shape id="_x0000_i1869" type="#_x0000_t75" style="width:178.5pt;height:2in" o:ole="">
                  <v:imagedata r:id="rId74" o:title=""/>
                </v:shape>
                <o:OLEObject Type="Embed" ProgID="PBrush" ShapeID="_x0000_i1869" DrawAspect="Content" ObjectID="_1730391234" r:id="rId75"/>
              </w:object>
            </w:r>
          </w:p>
        </w:tc>
      </w:tr>
    </w:tbl>
    <w:p w14:paraId="628CE61D" w14:textId="77777777" w:rsidR="005B2C35" w:rsidRDefault="005B2C35" w:rsidP="003A19E0">
      <w:pPr>
        <w:jc w:val="left"/>
        <w:rPr>
          <w:rFonts w:cs="Times New Roman"/>
          <w:szCs w:val="28"/>
        </w:rPr>
      </w:pPr>
    </w:p>
    <w:p w14:paraId="7FFB201C" w14:textId="77777777" w:rsidR="005B1E4A" w:rsidRDefault="005B1E4A">
      <w:pPr>
        <w:widowControl/>
        <w:autoSpaceDE/>
        <w:autoSpaceDN/>
        <w:spacing w:after="200" w:line="276" w:lineRule="auto"/>
        <w:jc w:val="left"/>
        <w:rPr>
          <w:rFonts w:cs="Times New Roman"/>
          <w:noProof/>
          <w:szCs w:val="28"/>
          <w:lang w:eastAsia="ru-RU"/>
        </w:rPr>
      </w:pPr>
      <w:r>
        <w:rPr>
          <w:rFonts w:cs="Times New Roman"/>
          <w:noProof/>
          <w:szCs w:val="28"/>
          <w:lang w:eastAsia="ru-RU"/>
        </w:rPr>
        <w:br w:type="page"/>
      </w:r>
    </w:p>
    <w:p w14:paraId="600BD2F9" w14:textId="77777777" w:rsidR="005B1E4A" w:rsidRDefault="005B1E4A" w:rsidP="005B1E4A">
      <w:pPr>
        <w:pStyle w:val="110"/>
        <w:spacing w:before="68"/>
        <w:ind w:left="3613"/>
      </w:pPr>
      <w:bookmarkStart w:id="28" w:name="_Toc119778220"/>
      <w:r>
        <w:lastRenderedPageBreak/>
        <w:t>Задание</w:t>
      </w:r>
      <w:r>
        <w:rPr>
          <w:spacing w:val="-1"/>
        </w:rPr>
        <w:t xml:space="preserve"> </w:t>
      </w:r>
      <w:r>
        <w:t>6</w:t>
      </w:r>
      <w:bookmarkEnd w:id="28"/>
    </w:p>
    <w:p w14:paraId="40A97D96" w14:textId="4CC6F051" w:rsidR="005B1E4A" w:rsidRDefault="0030765F" w:rsidP="0030765F">
      <w:pPr>
        <w:pStyle w:val="2"/>
      </w:pPr>
      <w:bookmarkStart w:id="29" w:name="_Toc119778221"/>
      <w:r>
        <w:t xml:space="preserve">6.1. </w:t>
      </w:r>
      <w:r w:rsidR="005B1E4A">
        <w:t>Постановка</w:t>
      </w:r>
      <w:r w:rsidR="005B1E4A">
        <w:rPr>
          <w:spacing w:val="-9"/>
        </w:rPr>
        <w:t xml:space="preserve"> </w:t>
      </w:r>
      <w:r w:rsidR="005B1E4A">
        <w:t>задачи</w:t>
      </w:r>
      <w:bookmarkEnd w:id="29"/>
    </w:p>
    <w:p w14:paraId="4143C93F" w14:textId="77777777" w:rsidR="005B1E4A" w:rsidRDefault="005B1E4A" w:rsidP="005B1E4A">
      <w:pPr>
        <w:spacing w:line="242" w:lineRule="auto"/>
        <w:ind w:left="324" w:right="714"/>
      </w:pPr>
      <w:r>
        <w:t>Пользователь вводит координаты точки с клавиатуры, определить попала ли</w:t>
      </w:r>
      <w:r>
        <w:rPr>
          <w:spacing w:val="-67"/>
        </w:rPr>
        <w:t xml:space="preserve"> </w:t>
      </w:r>
      <w:r>
        <w:t>точка</w:t>
      </w:r>
      <w:r>
        <w:rPr>
          <w:spacing w:val="-1"/>
        </w:rPr>
        <w:t xml:space="preserve"> </w:t>
      </w:r>
      <w:r>
        <w:t>в</w:t>
      </w:r>
      <w:r>
        <w:rPr>
          <w:spacing w:val="-5"/>
        </w:rPr>
        <w:t xml:space="preserve"> </w:t>
      </w:r>
      <w:r>
        <w:t>закрашенную</w:t>
      </w:r>
      <w:r>
        <w:rPr>
          <w:spacing w:val="-2"/>
        </w:rPr>
        <w:t xml:space="preserve"> </w:t>
      </w:r>
      <w:r>
        <w:t>часть</w:t>
      </w:r>
      <w:r>
        <w:rPr>
          <w:spacing w:val="-4"/>
        </w:rPr>
        <w:t xml:space="preserve"> </w:t>
      </w:r>
      <w:r>
        <w:t>фигуры,</w:t>
      </w:r>
      <w:r>
        <w:rPr>
          <w:spacing w:val="-1"/>
        </w:rPr>
        <w:t xml:space="preserve"> </w:t>
      </w:r>
      <w:r>
        <w:t>вывести</w:t>
      </w:r>
      <w:r>
        <w:rPr>
          <w:spacing w:val="-2"/>
        </w:rPr>
        <w:t xml:space="preserve"> </w:t>
      </w:r>
      <w:r>
        <w:t>сообщение</w:t>
      </w:r>
      <w:r>
        <w:rPr>
          <w:spacing w:val="-1"/>
        </w:rPr>
        <w:t xml:space="preserve"> </w:t>
      </w:r>
      <w:r>
        <w:t>на</w:t>
      </w:r>
      <w:r>
        <w:rPr>
          <w:spacing w:val="-4"/>
        </w:rPr>
        <w:t xml:space="preserve"> </w:t>
      </w:r>
      <w:r>
        <w:t>экран.</w:t>
      </w:r>
      <w:r w:rsidRPr="005B1E4A">
        <w:t xml:space="preserve"> </w:t>
      </w:r>
      <w:r>
        <w:t>Одно деление сетки соответствует 1.</w:t>
      </w:r>
    </w:p>
    <w:p w14:paraId="608C42FC" w14:textId="77777777" w:rsidR="004451DD" w:rsidRDefault="004451DD" w:rsidP="005B1E4A">
      <w:pPr>
        <w:spacing w:line="242" w:lineRule="auto"/>
        <w:ind w:left="324" w:right="714"/>
      </w:pPr>
      <w:r w:rsidRPr="004451DD">
        <w:rPr>
          <w:noProof/>
        </w:rPr>
        <w:drawing>
          <wp:inline distT="0" distB="0" distL="0" distR="0" wp14:anchorId="6D067023" wp14:editId="08170CC3">
            <wp:extent cx="3942653" cy="3816991"/>
            <wp:effectExtent l="0" t="0" r="0" b="0"/>
            <wp:docPr id="23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928" cy="38220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FF2BA39" w14:textId="77777777" w:rsidR="004451DD" w:rsidRDefault="004451DD" w:rsidP="004451DD">
      <w:pPr>
        <w:spacing w:line="242" w:lineRule="auto"/>
        <w:ind w:left="324" w:right="714"/>
        <w:jc w:val="center"/>
      </w:pPr>
      <w:r>
        <w:t>Рис.7</w:t>
      </w:r>
    </w:p>
    <w:p w14:paraId="1DDF2681" w14:textId="06FE41E0" w:rsidR="00E463B8" w:rsidRDefault="0030765F" w:rsidP="0030765F">
      <w:pPr>
        <w:pStyle w:val="2"/>
      </w:pPr>
      <w:bookmarkStart w:id="30" w:name="_Toc119778222"/>
      <w:r>
        <w:t xml:space="preserve">6.2. </w:t>
      </w:r>
      <w:r w:rsidR="005B1E4A">
        <w:t>Решение</w:t>
      </w:r>
      <w:r w:rsidR="005B1E4A">
        <w:rPr>
          <w:spacing w:val="-10"/>
        </w:rPr>
        <w:t xml:space="preserve"> </w:t>
      </w:r>
      <w:r w:rsidR="005B1E4A">
        <w:t>задачи,</w:t>
      </w:r>
      <w:r w:rsidR="005B1E4A">
        <w:rPr>
          <w:spacing w:val="-7"/>
        </w:rPr>
        <w:t xml:space="preserve"> </w:t>
      </w:r>
      <w:r w:rsidR="005B1E4A">
        <w:t>код</w:t>
      </w:r>
      <w:r w:rsidR="005B1E4A">
        <w:rPr>
          <w:spacing w:val="-4"/>
        </w:rPr>
        <w:t xml:space="preserve"> </w:t>
      </w:r>
      <w:r w:rsidR="005B1E4A">
        <w:t>программы</w:t>
      </w:r>
      <w:bookmarkEnd w:id="30"/>
    </w:p>
    <w:p w14:paraId="68255901" w14:textId="77777777" w:rsidR="00AF1128" w:rsidRPr="00AF1128" w:rsidRDefault="00E463B8" w:rsidP="00AF1128">
      <w:pPr>
        <w:pStyle w:val="HTML"/>
        <w:shd w:val="clear" w:color="auto" w:fill="2B2B2B"/>
        <w:jc w:val="left"/>
        <w:rPr>
          <w:color w:val="A9B7C6"/>
        </w:rPr>
      </w:pPr>
      <w:r w:rsidRPr="00E463B8">
        <w:rPr>
          <w:color w:val="CC7832"/>
          <w:lang w:val="en-US"/>
        </w:rPr>
        <w:t>import</w:t>
      </w:r>
      <w:r w:rsidRPr="00AF1128">
        <w:rPr>
          <w:color w:val="CC7832"/>
        </w:rPr>
        <w:t xml:space="preserve"> </w:t>
      </w:r>
      <w:r w:rsidRPr="00E463B8">
        <w:rPr>
          <w:color w:val="A9B7C6"/>
          <w:lang w:val="en-US"/>
        </w:rPr>
        <w:t>java</w:t>
      </w:r>
      <w:r w:rsidRPr="00AF1128">
        <w:rPr>
          <w:color w:val="A9B7C6"/>
        </w:rPr>
        <w:t>.</w:t>
      </w:r>
      <w:r w:rsidRPr="00E463B8">
        <w:rPr>
          <w:color w:val="A9B7C6"/>
          <w:lang w:val="en-US"/>
        </w:rPr>
        <w:t>util</w:t>
      </w:r>
      <w:r w:rsidRPr="00AF1128">
        <w:rPr>
          <w:color w:val="A9B7C6"/>
        </w:rPr>
        <w:t>.</w:t>
      </w:r>
      <w:r w:rsidRPr="00E463B8">
        <w:rPr>
          <w:color w:val="A9B7C6"/>
          <w:lang w:val="en-US"/>
        </w:rPr>
        <w:t>Scanner</w:t>
      </w:r>
      <w:r w:rsidRPr="00AF1128">
        <w:rPr>
          <w:color w:val="CC7832"/>
        </w:rPr>
        <w:t>;</w:t>
      </w:r>
      <w:r w:rsidRPr="00AF1128">
        <w:rPr>
          <w:color w:val="CC7832"/>
        </w:rPr>
        <w:br/>
      </w:r>
      <w:proofErr w:type="spellStart"/>
      <w:r w:rsidR="00AF1128" w:rsidRPr="00AF1128">
        <w:rPr>
          <w:color w:val="CC7832"/>
        </w:rPr>
        <w:t>import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A9B7C6"/>
        </w:rPr>
        <w:t>java.util</w:t>
      </w:r>
      <w:proofErr w:type="spellEnd"/>
      <w:r w:rsidR="00AF1128" w:rsidRPr="00AF1128">
        <w:rPr>
          <w:color w:val="A9B7C6"/>
        </w:rPr>
        <w:t>.*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</w:r>
      <w:proofErr w:type="spellStart"/>
      <w:r w:rsidR="00AF1128" w:rsidRPr="00AF1128">
        <w:rPr>
          <w:color w:val="CC7832"/>
        </w:rPr>
        <w:t>import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CC7832"/>
        </w:rPr>
        <w:t>static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A9B7C6"/>
        </w:rPr>
        <w:t>java.lang.Math</w:t>
      </w:r>
      <w:proofErr w:type="spellEnd"/>
      <w:r w:rsidR="00AF1128" w:rsidRPr="00AF1128">
        <w:rPr>
          <w:color w:val="A9B7C6"/>
        </w:rPr>
        <w:t>.*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</w:r>
      <w:proofErr w:type="spellStart"/>
      <w:r w:rsidR="00AF1128" w:rsidRPr="00AF1128">
        <w:rPr>
          <w:color w:val="CC7832"/>
        </w:rPr>
        <w:t>public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CC7832"/>
        </w:rPr>
        <w:t>class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A9B7C6"/>
        </w:rPr>
        <w:t>Main</w:t>
      </w:r>
      <w:proofErr w:type="spellEnd"/>
      <w:r w:rsidR="00AF1128" w:rsidRPr="00AF1128">
        <w:rPr>
          <w:color w:val="A9B7C6"/>
        </w:rPr>
        <w:t xml:space="preserve"> {</w:t>
      </w:r>
      <w:r w:rsidR="00AF1128" w:rsidRPr="00AF1128">
        <w:rPr>
          <w:color w:val="A9B7C6"/>
        </w:rPr>
        <w:br/>
        <w:t xml:space="preserve">    </w:t>
      </w:r>
      <w:proofErr w:type="spellStart"/>
      <w:r w:rsidR="00AF1128" w:rsidRPr="00AF1128">
        <w:rPr>
          <w:color w:val="CC7832"/>
        </w:rPr>
        <w:t>public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CC7832"/>
        </w:rPr>
        <w:t>static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CC7832"/>
        </w:rPr>
        <w:t>void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FFC66D"/>
        </w:rPr>
        <w:t>main</w:t>
      </w:r>
      <w:proofErr w:type="spellEnd"/>
      <w:r w:rsidR="00AF1128" w:rsidRPr="00AF1128">
        <w:rPr>
          <w:color w:val="A9B7C6"/>
        </w:rPr>
        <w:t>(</w:t>
      </w:r>
      <w:proofErr w:type="spellStart"/>
      <w:r w:rsidR="00AF1128" w:rsidRPr="00AF1128">
        <w:rPr>
          <w:color w:val="A9B7C6"/>
        </w:rPr>
        <w:t>String</w:t>
      </w:r>
      <w:proofErr w:type="spellEnd"/>
      <w:r w:rsidR="00AF1128" w:rsidRPr="00AF1128">
        <w:rPr>
          <w:color w:val="A9B7C6"/>
        </w:rPr>
        <w:t xml:space="preserve">[] </w:t>
      </w:r>
      <w:proofErr w:type="spellStart"/>
      <w:r w:rsidR="00AF1128" w:rsidRPr="00AF1128">
        <w:rPr>
          <w:color w:val="A9B7C6"/>
        </w:rPr>
        <w:t>args</w:t>
      </w:r>
      <w:proofErr w:type="spellEnd"/>
      <w:r w:rsidR="00AF1128" w:rsidRPr="00AF1128">
        <w:rPr>
          <w:color w:val="A9B7C6"/>
        </w:rPr>
        <w:t>) {</w:t>
      </w:r>
      <w:r w:rsidR="00AF1128" w:rsidRPr="00AF1128">
        <w:rPr>
          <w:color w:val="A9B7C6"/>
        </w:rPr>
        <w:br/>
        <w:t xml:space="preserve">        </w:t>
      </w:r>
      <w:proofErr w:type="spellStart"/>
      <w:r w:rsidR="00AF1128" w:rsidRPr="00AF1128">
        <w:rPr>
          <w:color w:val="A9B7C6"/>
        </w:rPr>
        <w:t>Scanner</w:t>
      </w:r>
      <w:proofErr w:type="spellEnd"/>
      <w:r w:rsidR="00AF1128" w:rsidRPr="00AF1128">
        <w:rPr>
          <w:color w:val="A9B7C6"/>
        </w:rPr>
        <w:t xml:space="preserve"> </w:t>
      </w:r>
      <w:proofErr w:type="spellStart"/>
      <w:r w:rsidR="00AF1128" w:rsidRPr="00AF1128">
        <w:rPr>
          <w:color w:val="A9B7C6"/>
        </w:rPr>
        <w:t>in</w:t>
      </w:r>
      <w:proofErr w:type="spellEnd"/>
      <w:r w:rsidR="00AF1128" w:rsidRPr="00AF1128">
        <w:rPr>
          <w:color w:val="A9B7C6"/>
        </w:rPr>
        <w:t xml:space="preserve"> = </w:t>
      </w:r>
      <w:proofErr w:type="spellStart"/>
      <w:r w:rsidR="00AF1128" w:rsidRPr="00AF1128">
        <w:rPr>
          <w:color w:val="CC7832"/>
        </w:rPr>
        <w:t>new</w:t>
      </w:r>
      <w:proofErr w:type="spellEnd"/>
      <w:r w:rsidR="00AF1128" w:rsidRPr="00AF1128">
        <w:rPr>
          <w:color w:val="CC7832"/>
        </w:rPr>
        <w:t xml:space="preserve"> </w:t>
      </w:r>
      <w:proofErr w:type="spellStart"/>
      <w:r w:rsidR="00AF1128" w:rsidRPr="00AF1128">
        <w:rPr>
          <w:color w:val="A9B7C6"/>
        </w:rPr>
        <w:t>Scanner</w:t>
      </w:r>
      <w:proofErr w:type="spellEnd"/>
      <w:r w:rsidR="00AF1128" w:rsidRPr="00AF1128">
        <w:rPr>
          <w:color w:val="A9B7C6"/>
        </w:rPr>
        <w:t>(System.</w:t>
      </w:r>
      <w:r w:rsidR="00AF1128" w:rsidRPr="00AF1128">
        <w:rPr>
          <w:i/>
          <w:iCs/>
          <w:color w:val="9876AA"/>
        </w:rPr>
        <w:t>in</w:t>
      </w:r>
      <w:r w:rsidR="00AF1128" w:rsidRPr="00AF1128">
        <w:rPr>
          <w:color w:val="A9B7C6"/>
        </w:rPr>
        <w:t>)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  <w:t xml:space="preserve">        </w:t>
      </w:r>
      <w:proofErr w:type="spellStart"/>
      <w:r w:rsidR="00AF1128" w:rsidRPr="00AF1128">
        <w:rPr>
          <w:color w:val="A9B7C6"/>
        </w:rPr>
        <w:t>System.</w:t>
      </w:r>
      <w:r w:rsidR="00AF1128" w:rsidRPr="00AF1128">
        <w:rPr>
          <w:i/>
          <w:iCs/>
          <w:color w:val="9876AA"/>
        </w:rPr>
        <w:t>out</w:t>
      </w:r>
      <w:r w:rsidR="00AF1128" w:rsidRPr="00AF1128">
        <w:rPr>
          <w:color w:val="A9B7C6"/>
        </w:rPr>
        <w:t>.println</w:t>
      </w:r>
      <w:proofErr w:type="spellEnd"/>
      <w:r w:rsidR="00AF1128" w:rsidRPr="00AF1128">
        <w:rPr>
          <w:color w:val="A9B7C6"/>
        </w:rPr>
        <w:t>(</w:t>
      </w:r>
      <w:r w:rsidR="00AF1128" w:rsidRPr="00AF1128">
        <w:rPr>
          <w:color w:val="6A8759"/>
        </w:rPr>
        <w:t>"Введите координаты х"</w:t>
      </w:r>
      <w:r w:rsidR="00AF1128" w:rsidRPr="00AF1128">
        <w:rPr>
          <w:color w:val="A9B7C6"/>
        </w:rPr>
        <w:t>)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  <w:t xml:space="preserve">        </w:t>
      </w:r>
      <w:proofErr w:type="spellStart"/>
      <w:r w:rsidR="00AF1128" w:rsidRPr="00AF1128">
        <w:rPr>
          <w:color w:val="CC7832"/>
        </w:rPr>
        <w:t>double</w:t>
      </w:r>
      <w:proofErr w:type="spellEnd"/>
      <w:r w:rsidR="00AF1128" w:rsidRPr="00AF1128">
        <w:rPr>
          <w:color w:val="CC7832"/>
        </w:rPr>
        <w:t xml:space="preserve"> </w:t>
      </w:r>
      <w:r w:rsidR="00AF1128" w:rsidRPr="00AF1128">
        <w:rPr>
          <w:color w:val="A9B7C6"/>
        </w:rPr>
        <w:t xml:space="preserve">x = </w:t>
      </w:r>
      <w:proofErr w:type="spellStart"/>
      <w:r w:rsidR="00AF1128" w:rsidRPr="00AF1128">
        <w:rPr>
          <w:color w:val="A9B7C6"/>
        </w:rPr>
        <w:t>in.nextDouble</w:t>
      </w:r>
      <w:proofErr w:type="spellEnd"/>
      <w:r w:rsidR="00AF1128" w:rsidRPr="00AF1128">
        <w:rPr>
          <w:color w:val="A9B7C6"/>
        </w:rPr>
        <w:t>()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  <w:t xml:space="preserve">        </w:t>
      </w:r>
      <w:proofErr w:type="spellStart"/>
      <w:r w:rsidR="00AF1128" w:rsidRPr="00AF1128">
        <w:rPr>
          <w:color w:val="A9B7C6"/>
        </w:rPr>
        <w:t>System.</w:t>
      </w:r>
      <w:r w:rsidR="00AF1128" w:rsidRPr="00AF1128">
        <w:rPr>
          <w:i/>
          <w:iCs/>
          <w:color w:val="9876AA"/>
        </w:rPr>
        <w:t>out</w:t>
      </w:r>
      <w:r w:rsidR="00AF1128" w:rsidRPr="00AF1128">
        <w:rPr>
          <w:color w:val="A9B7C6"/>
        </w:rPr>
        <w:t>.println</w:t>
      </w:r>
      <w:proofErr w:type="spellEnd"/>
      <w:r w:rsidR="00AF1128" w:rsidRPr="00AF1128">
        <w:rPr>
          <w:color w:val="A9B7C6"/>
        </w:rPr>
        <w:t>(</w:t>
      </w:r>
      <w:r w:rsidR="00AF1128" w:rsidRPr="00AF1128">
        <w:rPr>
          <w:color w:val="6A8759"/>
        </w:rPr>
        <w:t>"Введите координаты y"</w:t>
      </w:r>
      <w:r w:rsidR="00AF1128" w:rsidRPr="00AF1128">
        <w:rPr>
          <w:color w:val="A9B7C6"/>
        </w:rPr>
        <w:t>)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  <w:t xml:space="preserve">        </w:t>
      </w:r>
      <w:proofErr w:type="spellStart"/>
      <w:r w:rsidR="00AF1128" w:rsidRPr="00AF1128">
        <w:rPr>
          <w:color w:val="CC7832"/>
        </w:rPr>
        <w:t>double</w:t>
      </w:r>
      <w:proofErr w:type="spellEnd"/>
      <w:r w:rsidR="00AF1128" w:rsidRPr="00AF1128">
        <w:rPr>
          <w:color w:val="CC7832"/>
        </w:rPr>
        <w:t xml:space="preserve"> </w:t>
      </w:r>
      <w:r w:rsidR="00AF1128" w:rsidRPr="00AF1128">
        <w:rPr>
          <w:color w:val="A9B7C6"/>
        </w:rPr>
        <w:t xml:space="preserve">y = </w:t>
      </w:r>
      <w:proofErr w:type="spellStart"/>
      <w:r w:rsidR="00AF1128" w:rsidRPr="00AF1128">
        <w:rPr>
          <w:color w:val="A9B7C6"/>
        </w:rPr>
        <w:t>in.nextDouble</w:t>
      </w:r>
      <w:proofErr w:type="spellEnd"/>
      <w:r w:rsidR="00AF1128" w:rsidRPr="00AF1128">
        <w:rPr>
          <w:color w:val="A9B7C6"/>
        </w:rPr>
        <w:t>()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  <w:t xml:space="preserve">        </w:t>
      </w:r>
      <w:proofErr w:type="spellStart"/>
      <w:r w:rsidR="00AF1128" w:rsidRPr="00AF1128">
        <w:rPr>
          <w:color w:val="CC7832"/>
        </w:rPr>
        <w:t>if</w:t>
      </w:r>
      <w:proofErr w:type="spellEnd"/>
      <w:r w:rsidR="00AF1128" w:rsidRPr="00AF1128">
        <w:rPr>
          <w:color w:val="CC7832"/>
        </w:rPr>
        <w:t xml:space="preserve"> </w:t>
      </w:r>
      <w:r w:rsidR="00AF1128" w:rsidRPr="00AF1128">
        <w:rPr>
          <w:color w:val="A9B7C6"/>
        </w:rPr>
        <w:t>(</w:t>
      </w:r>
      <w:proofErr w:type="spellStart"/>
      <w:r w:rsidR="00AF1128" w:rsidRPr="00AF1128">
        <w:rPr>
          <w:i/>
          <w:iCs/>
          <w:color w:val="A9B7C6"/>
        </w:rPr>
        <w:t>pow</w:t>
      </w:r>
      <w:proofErr w:type="spellEnd"/>
      <w:r w:rsidR="00AF1128" w:rsidRPr="00AF1128">
        <w:rPr>
          <w:color w:val="A9B7C6"/>
        </w:rPr>
        <w:t>(x</w:t>
      </w:r>
      <w:r w:rsidR="00AF1128" w:rsidRPr="00AF1128">
        <w:rPr>
          <w:color w:val="CC7832"/>
        </w:rPr>
        <w:t>,</w:t>
      </w:r>
      <w:r w:rsidR="00AF1128" w:rsidRPr="00AF1128">
        <w:rPr>
          <w:color w:val="6897BB"/>
        </w:rPr>
        <w:t>2</w:t>
      </w:r>
      <w:r w:rsidR="00AF1128" w:rsidRPr="00AF1128">
        <w:rPr>
          <w:color w:val="A9B7C6"/>
        </w:rPr>
        <w:t>)+</w:t>
      </w:r>
      <w:proofErr w:type="spellStart"/>
      <w:r w:rsidR="00AF1128" w:rsidRPr="00AF1128">
        <w:rPr>
          <w:i/>
          <w:iCs/>
          <w:color w:val="A9B7C6"/>
        </w:rPr>
        <w:t>pow</w:t>
      </w:r>
      <w:proofErr w:type="spellEnd"/>
      <w:r w:rsidR="00AF1128" w:rsidRPr="00AF1128">
        <w:rPr>
          <w:color w:val="A9B7C6"/>
        </w:rPr>
        <w:t>(y</w:t>
      </w:r>
      <w:r w:rsidR="00AF1128" w:rsidRPr="00AF1128">
        <w:rPr>
          <w:color w:val="CC7832"/>
        </w:rPr>
        <w:t>,</w:t>
      </w:r>
      <w:r w:rsidR="00AF1128" w:rsidRPr="00AF1128">
        <w:rPr>
          <w:color w:val="6897BB"/>
        </w:rPr>
        <w:t>2</w:t>
      </w:r>
      <w:r w:rsidR="00AF1128" w:rsidRPr="00AF1128">
        <w:rPr>
          <w:color w:val="A9B7C6"/>
        </w:rPr>
        <w:t>)&lt;=</w:t>
      </w:r>
      <w:r w:rsidR="00AF1128" w:rsidRPr="00AF1128">
        <w:rPr>
          <w:color w:val="6897BB"/>
        </w:rPr>
        <w:t xml:space="preserve">36 </w:t>
      </w:r>
      <w:r w:rsidR="00AF1128" w:rsidRPr="00AF1128">
        <w:rPr>
          <w:color w:val="A9B7C6"/>
        </w:rPr>
        <w:t>&amp; x&gt;=</w:t>
      </w:r>
      <w:r w:rsidR="00AF1128" w:rsidRPr="00AF1128">
        <w:rPr>
          <w:color w:val="6897BB"/>
        </w:rPr>
        <w:t xml:space="preserve">0 </w:t>
      </w:r>
      <w:r w:rsidR="00AF1128" w:rsidRPr="00AF1128">
        <w:rPr>
          <w:color w:val="A9B7C6"/>
        </w:rPr>
        <w:t>&amp; !(y&lt;=</w:t>
      </w:r>
      <w:r w:rsidR="00AF1128" w:rsidRPr="00AF1128">
        <w:rPr>
          <w:color w:val="6897BB"/>
        </w:rPr>
        <w:t xml:space="preserve">4 </w:t>
      </w:r>
      <w:r w:rsidR="00AF1128" w:rsidRPr="00AF1128">
        <w:rPr>
          <w:color w:val="A9B7C6"/>
        </w:rPr>
        <w:t>&amp; y&gt;=x+</w:t>
      </w:r>
      <w:r w:rsidR="00AF1128" w:rsidRPr="00AF1128">
        <w:rPr>
          <w:color w:val="6897BB"/>
        </w:rPr>
        <w:t>1</w:t>
      </w:r>
      <w:r w:rsidR="00AF1128" w:rsidRPr="00AF1128">
        <w:rPr>
          <w:color w:val="A9B7C6"/>
        </w:rPr>
        <w:t>) &amp; !(y&lt;=-</w:t>
      </w:r>
      <w:r w:rsidR="00AF1128" w:rsidRPr="00AF1128">
        <w:rPr>
          <w:color w:val="6897BB"/>
        </w:rPr>
        <w:t>4f</w:t>
      </w:r>
      <w:r w:rsidR="00AF1128" w:rsidRPr="00AF1128">
        <w:rPr>
          <w:color w:val="A9B7C6"/>
        </w:rPr>
        <w:t>/</w:t>
      </w:r>
      <w:r w:rsidR="00AF1128" w:rsidRPr="00AF1128">
        <w:rPr>
          <w:color w:val="6897BB"/>
        </w:rPr>
        <w:t>3</w:t>
      </w:r>
      <w:r w:rsidR="00AF1128" w:rsidRPr="00AF1128">
        <w:rPr>
          <w:color w:val="A9B7C6"/>
        </w:rPr>
        <w:t>*x+</w:t>
      </w:r>
      <w:r w:rsidR="00AF1128" w:rsidRPr="00AF1128">
        <w:rPr>
          <w:color w:val="6897BB"/>
        </w:rPr>
        <w:t xml:space="preserve">1 </w:t>
      </w:r>
      <w:r w:rsidR="00AF1128" w:rsidRPr="00AF1128">
        <w:rPr>
          <w:color w:val="A9B7C6"/>
        </w:rPr>
        <w:t>&amp; y&gt;=</w:t>
      </w:r>
      <w:r w:rsidR="00AF1128" w:rsidRPr="00AF1128">
        <w:rPr>
          <w:color w:val="6897BB"/>
        </w:rPr>
        <w:t>1f</w:t>
      </w:r>
      <w:r w:rsidR="00AF1128" w:rsidRPr="00AF1128">
        <w:rPr>
          <w:color w:val="A9B7C6"/>
        </w:rPr>
        <w:t>/</w:t>
      </w:r>
      <w:r w:rsidR="00AF1128" w:rsidRPr="00AF1128">
        <w:rPr>
          <w:color w:val="6897BB"/>
        </w:rPr>
        <w:t>3</w:t>
      </w:r>
      <w:r w:rsidR="00AF1128" w:rsidRPr="00AF1128">
        <w:rPr>
          <w:color w:val="A9B7C6"/>
        </w:rPr>
        <w:t>*x-</w:t>
      </w:r>
      <w:r w:rsidR="00AF1128" w:rsidRPr="00AF1128">
        <w:rPr>
          <w:color w:val="6897BB"/>
        </w:rPr>
        <w:t>4</w:t>
      </w:r>
      <w:r w:rsidR="00AF1128" w:rsidRPr="00AF1128">
        <w:rPr>
          <w:color w:val="A9B7C6"/>
        </w:rPr>
        <w:t>) &amp; !(</w:t>
      </w:r>
      <w:proofErr w:type="spellStart"/>
      <w:r w:rsidR="00AF1128" w:rsidRPr="00AF1128">
        <w:rPr>
          <w:i/>
          <w:iCs/>
          <w:color w:val="A9B7C6"/>
        </w:rPr>
        <w:t>pow</w:t>
      </w:r>
      <w:proofErr w:type="spellEnd"/>
      <w:r w:rsidR="00AF1128" w:rsidRPr="00AF1128">
        <w:rPr>
          <w:color w:val="A9B7C6"/>
        </w:rPr>
        <w:t>(x-</w:t>
      </w:r>
      <w:r w:rsidR="00AF1128" w:rsidRPr="00AF1128">
        <w:rPr>
          <w:color w:val="6897BB"/>
        </w:rPr>
        <w:t>4</w:t>
      </w:r>
      <w:r w:rsidR="00AF1128" w:rsidRPr="00AF1128">
        <w:rPr>
          <w:color w:val="CC7832"/>
        </w:rPr>
        <w:t>,</w:t>
      </w:r>
      <w:r w:rsidR="00AF1128" w:rsidRPr="00AF1128">
        <w:rPr>
          <w:color w:val="6897BB"/>
        </w:rPr>
        <w:t>2</w:t>
      </w:r>
      <w:r w:rsidR="00AF1128" w:rsidRPr="00AF1128">
        <w:rPr>
          <w:color w:val="A9B7C6"/>
        </w:rPr>
        <w:t xml:space="preserve">) + </w:t>
      </w:r>
      <w:proofErr w:type="spellStart"/>
      <w:r w:rsidR="00AF1128" w:rsidRPr="00AF1128">
        <w:rPr>
          <w:i/>
          <w:iCs/>
          <w:color w:val="A9B7C6"/>
        </w:rPr>
        <w:t>pow</w:t>
      </w:r>
      <w:proofErr w:type="spellEnd"/>
      <w:r w:rsidR="00AF1128" w:rsidRPr="00AF1128">
        <w:rPr>
          <w:color w:val="A9B7C6"/>
        </w:rPr>
        <w:t>(y+</w:t>
      </w:r>
      <w:r w:rsidR="00AF1128" w:rsidRPr="00AF1128">
        <w:rPr>
          <w:color w:val="6897BB"/>
        </w:rPr>
        <w:t>2</w:t>
      </w:r>
      <w:r w:rsidR="00AF1128" w:rsidRPr="00AF1128">
        <w:rPr>
          <w:color w:val="CC7832"/>
        </w:rPr>
        <w:t>,</w:t>
      </w:r>
      <w:r w:rsidR="00AF1128" w:rsidRPr="00AF1128">
        <w:rPr>
          <w:color w:val="6897BB"/>
        </w:rPr>
        <w:t>2</w:t>
      </w:r>
      <w:r w:rsidR="00AF1128" w:rsidRPr="00AF1128">
        <w:rPr>
          <w:color w:val="A9B7C6"/>
        </w:rPr>
        <w:t>)&lt;=</w:t>
      </w:r>
      <w:r w:rsidR="00AF1128" w:rsidRPr="00AF1128">
        <w:rPr>
          <w:color w:val="6897BB"/>
        </w:rPr>
        <w:t>1</w:t>
      </w:r>
      <w:r w:rsidR="00AF1128" w:rsidRPr="00AF1128">
        <w:rPr>
          <w:color w:val="A9B7C6"/>
        </w:rPr>
        <w:t>)</w:t>
      </w:r>
      <w:r w:rsidR="00AF1128" w:rsidRPr="00AF1128">
        <w:rPr>
          <w:color w:val="A9B7C6"/>
        </w:rPr>
        <w:br/>
        <w:t xml:space="preserve">                &amp; !((</w:t>
      </w:r>
      <w:proofErr w:type="spellStart"/>
      <w:r w:rsidR="00AF1128" w:rsidRPr="00AF1128">
        <w:rPr>
          <w:i/>
          <w:iCs/>
          <w:color w:val="A9B7C6"/>
        </w:rPr>
        <w:t>pow</w:t>
      </w:r>
      <w:proofErr w:type="spellEnd"/>
      <w:r w:rsidR="00AF1128" w:rsidRPr="00AF1128">
        <w:rPr>
          <w:color w:val="A9B7C6"/>
        </w:rPr>
        <w:t>(x-</w:t>
      </w:r>
      <w:r w:rsidR="00AF1128" w:rsidRPr="00AF1128">
        <w:rPr>
          <w:color w:val="6897BB"/>
        </w:rPr>
        <w:t>3</w:t>
      </w:r>
      <w:r w:rsidR="00AF1128" w:rsidRPr="00AF1128">
        <w:rPr>
          <w:color w:val="CC7832"/>
        </w:rPr>
        <w:t>,</w:t>
      </w:r>
      <w:r w:rsidR="00AF1128" w:rsidRPr="00AF1128">
        <w:rPr>
          <w:color w:val="6897BB"/>
        </w:rPr>
        <w:t>2</w:t>
      </w:r>
      <w:r w:rsidR="00AF1128" w:rsidRPr="00AF1128">
        <w:rPr>
          <w:color w:val="A9B7C6"/>
        </w:rPr>
        <w:t xml:space="preserve">) + </w:t>
      </w:r>
      <w:proofErr w:type="spellStart"/>
      <w:r w:rsidR="00AF1128" w:rsidRPr="00AF1128">
        <w:rPr>
          <w:i/>
          <w:iCs/>
          <w:color w:val="A9B7C6"/>
        </w:rPr>
        <w:t>pow</w:t>
      </w:r>
      <w:proofErr w:type="spellEnd"/>
      <w:r w:rsidR="00AF1128" w:rsidRPr="00AF1128">
        <w:rPr>
          <w:color w:val="A9B7C6"/>
        </w:rPr>
        <w:t>(y-</w:t>
      </w:r>
      <w:r w:rsidR="00AF1128" w:rsidRPr="00AF1128">
        <w:rPr>
          <w:color w:val="6897BB"/>
        </w:rPr>
        <w:t>1</w:t>
      </w:r>
      <w:r w:rsidR="00AF1128" w:rsidRPr="00AF1128">
        <w:rPr>
          <w:color w:val="CC7832"/>
        </w:rPr>
        <w:t>,</w:t>
      </w:r>
      <w:r w:rsidR="00AF1128" w:rsidRPr="00AF1128">
        <w:rPr>
          <w:color w:val="6897BB"/>
        </w:rPr>
        <w:t>2</w:t>
      </w:r>
      <w:r w:rsidR="00AF1128" w:rsidRPr="00AF1128">
        <w:rPr>
          <w:color w:val="A9B7C6"/>
        </w:rPr>
        <w:t>)&lt;=</w:t>
      </w:r>
      <w:r w:rsidR="00AF1128" w:rsidRPr="00AF1128">
        <w:rPr>
          <w:color w:val="6897BB"/>
        </w:rPr>
        <w:t>4</w:t>
      </w:r>
      <w:r w:rsidR="00AF1128" w:rsidRPr="00AF1128">
        <w:rPr>
          <w:color w:val="A9B7C6"/>
        </w:rPr>
        <w:t>) &amp; !(</w:t>
      </w:r>
      <w:proofErr w:type="spellStart"/>
      <w:r w:rsidR="00AF1128" w:rsidRPr="00AF1128">
        <w:rPr>
          <w:i/>
          <w:iCs/>
          <w:color w:val="A9B7C6"/>
        </w:rPr>
        <w:t>pow</w:t>
      </w:r>
      <w:proofErr w:type="spellEnd"/>
      <w:r w:rsidR="00AF1128" w:rsidRPr="00AF1128">
        <w:rPr>
          <w:color w:val="A9B7C6"/>
        </w:rPr>
        <w:t>(x-</w:t>
      </w:r>
      <w:r w:rsidR="00AF1128" w:rsidRPr="00AF1128">
        <w:rPr>
          <w:color w:val="6897BB"/>
        </w:rPr>
        <w:t>2</w:t>
      </w:r>
      <w:r w:rsidR="00AF1128" w:rsidRPr="00AF1128">
        <w:rPr>
          <w:color w:val="CC7832"/>
        </w:rPr>
        <w:t>,</w:t>
      </w:r>
      <w:r w:rsidR="00AF1128" w:rsidRPr="00AF1128">
        <w:rPr>
          <w:color w:val="6897BB"/>
        </w:rPr>
        <w:t>2</w:t>
      </w:r>
      <w:r w:rsidR="00AF1128" w:rsidRPr="00AF1128">
        <w:rPr>
          <w:color w:val="A9B7C6"/>
        </w:rPr>
        <w:t>)+</w:t>
      </w:r>
      <w:proofErr w:type="spellStart"/>
      <w:r w:rsidR="00AF1128" w:rsidRPr="00AF1128">
        <w:rPr>
          <w:i/>
          <w:iCs/>
          <w:color w:val="A9B7C6"/>
        </w:rPr>
        <w:t>pow</w:t>
      </w:r>
      <w:proofErr w:type="spellEnd"/>
      <w:r w:rsidR="00AF1128" w:rsidRPr="00AF1128">
        <w:rPr>
          <w:color w:val="A9B7C6"/>
        </w:rPr>
        <w:t>(y-</w:t>
      </w:r>
      <w:r w:rsidR="00AF1128" w:rsidRPr="00AF1128">
        <w:rPr>
          <w:color w:val="6897BB"/>
        </w:rPr>
        <w:t>1</w:t>
      </w:r>
      <w:r w:rsidR="00AF1128" w:rsidRPr="00AF1128">
        <w:rPr>
          <w:color w:val="CC7832"/>
        </w:rPr>
        <w:t>,</w:t>
      </w:r>
      <w:r w:rsidR="00AF1128" w:rsidRPr="00AF1128">
        <w:rPr>
          <w:color w:val="6897BB"/>
        </w:rPr>
        <w:t>2</w:t>
      </w:r>
      <w:r w:rsidR="00AF1128" w:rsidRPr="00AF1128">
        <w:rPr>
          <w:color w:val="A9B7C6"/>
        </w:rPr>
        <w:t>)&lt;=</w:t>
      </w:r>
      <w:r w:rsidR="00AF1128" w:rsidRPr="00AF1128">
        <w:rPr>
          <w:color w:val="6897BB"/>
        </w:rPr>
        <w:t>1</w:t>
      </w:r>
      <w:r w:rsidR="00AF1128" w:rsidRPr="00AF1128">
        <w:rPr>
          <w:color w:val="A9B7C6"/>
        </w:rPr>
        <w:t>))) {</w:t>
      </w:r>
      <w:r w:rsidR="00AF1128" w:rsidRPr="00AF1128">
        <w:rPr>
          <w:color w:val="A9B7C6"/>
        </w:rPr>
        <w:br/>
        <w:t xml:space="preserve">                </w:t>
      </w:r>
      <w:proofErr w:type="spellStart"/>
      <w:r w:rsidR="00AF1128" w:rsidRPr="00AF1128">
        <w:rPr>
          <w:color w:val="A9B7C6"/>
        </w:rPr>
        <w:t>System.</w:t>
      </w:r>
      <w:r w:rsidR="00AF1128" w:rsidRPr="00AF1128">
        <w:rPr>
          <w:i/>
          <w:iCs/>
          <w:color w:val="9876AA"/>
        </w:rPr>
        <w:t>out</w:t>
      </w:r>
      <w:r w:rsidR="00AF1128" w:rsidRPr="00AF1128">
        <w:rPr>
          <w:color w:val="A9B7C6"/>
        </w:rPr>
        <w:t>.println</w:t>
      </w:r>
      <w:proofErr w:type="spellEnd"/>
      <w:r w:rsidR="00AF1128" w:rsidRPr="00AF1128">
        <w:rPr>
          <w:color w:val="A9B7C6"/>
        </w:rPr>
        <w:t>(</w:t>
      </w:r>
      <w:r w:rsidR="00AF1128" w:rsidRPr="00AF1128">
        <w:rPr>
          <w:color w:val="6A8759"/>
        </w:rPr>
        <w:t>"Точка попала в область"</w:t>
      </w:r>
      <w:r w:rsidR="00AF1128" w:rsidRPr="00AF1128">
        <w:rPr>
          <w:color w:val="A9B7C6"/>
        </w:rPr>
        <w:t>)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  <w:t xml:space="preserve">        </w:t>
      </w:r>
      <w:r w:rsidR="00AF1128" w:rsidRPr="00AF1128">
        <w:rPr>
          <w:color w:val="A9B7C6"/>
        </w:rPr>
        <w:t>}</w:t>
      </w:r>
      <w:r w:rsidR="00AF1128" w:rsidRPr="00AF1128">
        <w:rPr>
          <w:color w:val="A9B7C6"/>
        </w:rPr>
        <w:br/>
        <w:t xml:space="preserve">        </w:t>
      </w:r>
      <w:proofErr w:type="spellStart"/>
      <w:r w:rsidR="00AF1128" w:rsidRPr="00AF1128">
        <w:rPr>
          <w:color w:val="CC7832"/>
        </w:rPr>
        <w:t>else</w:t>
      </w:r>
      <w:proofErr w:type="spellEnd"/>
      <w:r w:rsidR="00AF1128" w:rsidRPr="00AF1128">
        <w:rPr>
          <w:color w:val="CC7832"/>
        </w:rPr>
        <w:t xml:space="preserve"> </w:t>
      </w:r>
      <w:r w:rsidR="00AF1128" w:rsidRPr="00AF1128">
        <w:rPr>
          <w:color w:val="A9B7C6"/>
        </w:rPr>
        <w:t>{</w:t>
      </w:r>
      <w:r w:rsidR="00AF1128" w:rsidRPr="00AF1128">
        <w:rPr>
          <w:color w:val="A9B7C6"/>
        </w:rPr>
        <w:br/>
        <w:t xml:space="preserve">            </w:t>
      </w:r>
      <w:proofErr w:type="spellStart"/>
      <w:r w:rsidR="00AF1128" w:rsidRPr="00AF1128">
        <w:rPr>
          <w:color w:val="A9B7C6"/>
        </w:rPr>
        <w:t>System.</w:t>
      </w:r>
      <w:r w:rsidR="00AF1128" w:rsidRPr="00AF1128">
        <w:rPr>
          <w:i/>
          <w:iCs/>
          <w:color w:val="9876AA"/>
        </w:rPr>
        <w:t>out</w:t>
      </w:r>
      <w:r w:rsidR="00AF1128" w:rsidRPr="00AF1128">
        <w:rPr>
          <w:color w:val="A9B7C6"/>
        </w:rPr>
        <w:t>.println</w:t>
      </w:r>
      <w:proofErr w:type="spellEnd"/>
      <w:r w:rsidR="00AF1128" w:rsidRPr="00AF1128">
        <w:rPr>
          <w:color w:val="A9B7C6"/>
        </w:rPr>
        <w:t>(</w:t>
      </w:r>
      <w:r w:rsidR="00AF1128" w:rsidRPr="00AF1128">
        <w:rPr>
          <w:color w:val="6A8759"/>
        </w:rPr>
        <w:t>"Точка не попала в область"</w:t>
      </w:r>
      <w:r w:rsidR="00AF1128" w:rsidRPr="00AF1128">
        <w:rPr>
          <w:color w:val="A9B7C6"/>
        </w:rPr>
        <w:t>)</w:t>
      </w:r>
      <w:r w:rsidR="00AF1128" w:rsidRPr="00AF1128">
        <w:rPr>
          <w:color w:val="CC7832"/>
        </w:rPr>
        <w:t>;</w:t>
      </w:r>
      <w:r w:rsidR="00AF1128" w:rsidRPr="00AF1128">
        <w:rPr>
          <w:color w:val="CC7832"/>
        </w:rPr>
        <w:br/>
        <w:t xml:space="preserve">        </w:t>
      </w:r>
      <w:r w:rsidR="00AF1128" w:rsidRPr="00AF1128">
        <w:rPr>
          <w:color w:val="A9B7C6"/>
        </w:rPr>
        <w:t>}</w:t>
      </w:r>
      <w:r w:rsidR="00AF1128" w:rsidRPr="00AF1128">
        <w:rPr>
          <w:color w:val="A9B7C6"/>
        </w:rPr>
        <w:br/>
        <w:t xml:space="preserve">    }</w:t>
      </w:r>
      <w:r w:rsidR="00AF1128" w:rsidRPr="00AF1128">
        <w:rPr>
          <w:color w:val="A9B7C6"/>
        </w:rPr>
        <w:br/>
        <w:t>}</w:t>
      </w:r>
    </w:p>
    <w:p w14:paraId="655A9F1B" w14:textId="77777777" w:rsidR="00CE02F7" w:rsidRDefault="00CE02F7" w:rsidP="00AF1128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ind w:left="142"/>
      </w:pPr>
    </w:p>
    <w:p w14:paraId="748533E4" w14:textId="41D8A357" w:rsidR="00EE4347" w:rsidRDefault="00EE4347" w:rsidP="0030765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rPr>
          <w:rFonts w:cs="Times New Roman"/>
          <w:b/>
          <w:bCs/>
          <w:i/>
          <w:iCs/>
          <w:szCs w:val="28"/>
        </w:rPr>
      </w:pPr>
    </w:p>
    <w:p w14:paraId="2EFF12CE" w14:textId="77777777" w:rsidR="0030765F" w:rsidRPr="0030765F" w:rsidRDefault="0030765F" w:rsidP="0030765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rPr>
          <w:rFonts w:cs="Times New Roman"/>
          <w:b/>
          <w:bCs/>
          <w:i/>
          <w:iCs/>
          <w:szCs w:val="28"/>
        </w:rPr>
      </w:pPr>
    </w:p>
    <w:p w14:paraId="446916B1" w14:textId="6331D7CF" w:rsidR="005B1E4A" w:rsidRDefault="005B1E4A" w:rsidP="0030765F">
      <w:pPr>
        <w:pStyle w:val="2"/>
      </w:pPr>
      <w:bookmarkStart w:id="31" w:name="_Toc119778223"/>
      <w:r w:rsidRPr="00CE02F7">
        <w:t>6.3</w:t>
      </w:r>
      <w:r w:rsidR="0030765F">
        <w:t>.</w:t>
      </w:r>
      <w:r w:rsidRPr="00CE02F7">
        <w:rPr>
          <w:spacing w:val="-2"/>
        </w:rPr>
        <w:t xml:space="preserve"> </w:t>
      </w:r>
      <w:r w:rsidRPr="00CE02F7">
        <w:t>Тестирование</w:t>
      </w:r>
      <w:r w:rsidRPr="00CE02F7">
        <w:rPr>
          <w:spacing w:val="-9"/>
        </w:rPr>
        <w:t xml:space="preserve"> </w:t>
      </w:r>
      <w:r w:rsidRPr="00CE02F7">
        <w:t>работы</w:t>
      </w:r>
      <w:r w:rsidRPr="00CE02F7">
        <w:rPr>
          <w:spacing w:val="-6"/>
        </w:rPr>
        <w:t xml:space="preserve"> </w:t>
      </w:r>
      <w:r w:rsidRPr="00CE02F7">
        <w:t>программы</w:t>
      </w:r>
      <w:r w:rsidRPr="00CE02F7">
        <w:rPr>
          <w:spacing w:val="-13"/>
        </w:rPr>
        <w:t xml:space="preserve"> </w:t>
      </w:r>
      <w:r w:rsidRPr="00CE02F7">
        <w:t>с</w:t>
      </w:r>
      <w:r w:rsidRPr="00CE02F7">
        <w:rPr>
          <w:spacing w:val="-7"/>
        </w:rPr>
        <w:t xml:space="preserve"> </w:t>
      </w:r>
      <w:r w:rsidRPr="00CE02F7">
        <w:t>проверкой</w:t>
      </w:r>
      <w:bookmarkEnd w:id="31"/>
    </w:p>
    <w:p w14:paraId="41354087" w14:textId="5A6D1E7C" w:rsidR="00EE4347" w:rsidRPr="001C6DAA" w:rsidRDefault="00EE4347" w:rsidP="00EE4347">
      <w:pPr>
        <w:spacing w:after="200" w:line="276" w:lineRule="auto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 xml:space="preserve">На рис. </w:t>
      </w:r>
      <w:r>
        <w:rPr>
          <w:rFonts w:cs="Times New Roman"/>
          <w:szCs w:val="28"/>
        </w:rPr>
        <w:t>8</w:t>
      </w:r>
      <w:r w:rsidRPr="005115DC">
        <w:rPr>
          <w:rFonts w:cs="Times New Roman"/>
          <w:szCs w:val="28"/>
        </w:rPr>
        <w:t xml:space="preserve"> представлен вид решения в </w:t>
      </w:r>
      <w:r w:rsidRPr="005115DC">
        <w:rPr>
          <w:rFonts w:cs="Times New Roman"/>
          <w:szCs w:val="28"/>
          <w:lang w:val="en-US"/>
        </w:rPr>
        <w:t>MS</w:t>
      </w:r>
      <w:r w:rsidRPr="005115DC">
        <w:rPr>
          <w:rFonts w:cs="Times New Roman"/>
          <w:szCs w:val="28"/>
        </w:rPr>
        <w:t xml:space="preserve"> </w:t>
      </w:r>
      <w:r w:rsidRPr="005115DC">
        <w:rPr>
          <w:rFonts w:cs="Times New Roman"/>
          <w:szCs w:val="28"/>
          <w:lang w:val="en-US"/>
        </w:rPr>
        <w:t>Excel</w:t>
      </w:r>
      <w:r w:rsidRPr="005115DC">
        <w:rPr>
          <w:rFonts w:cs="Times New Roman"/>
          <w:szCs w:val="28"/>
        </w:rPr>
        <w:t>.</w:t>
      </w:r>
    </w:p>
    <w:p w14:paraId="32F95E2D" w14:textId="391F0435" w:rsidR="00EE4347" w:rsidRPr="00BF5A1D" w:rsidRDefault="00EE4347" w:rsidP="00EE4347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30D2A278" wp14:editId="108E2B47">
            <wp:extent cx="2474595" cy="9899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595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89E13" w14:textId="462A11FE" w:rsidR="00EE4347" w:rsidRPr="00F308C8" w:rsidRDefault="00EE4347" w:rsidP="00EE4347">
      <w:pPr>
        <w:jc w:val="center"/>
        <w:rPr>
          <w:rFonts w:cs="Times New Roman"/>
          <w:szCs w:val="28"/>
        </w:rPr>
      </w:pPr>
      <w:r w:rsidRPr="005115DC">
        <w:rPr>
          <w:rFonts w:cs="Times New Roman"/>
          <w:szCs w:val="28"/>
        </w:rPr>
        <w:t xml:space="preserve">Рис. </w:t>
      </w:r>
      <w:r>
        <w:rPr>
          <w:rFonts w:cs="Times New Roman"/>
          <w:szCs w:val="28"/>
        </w:rPr>
        <w:t>8</w:t>
      </w:r>
      <w:r w:rsidRPr="005115DC">
        <w:rPr>
          <w:rFonts w:cs="Times New Roman"/>
          <w:szCs w:val="28"/>
        </w:rPr>
        <w:t>. Решение задачи №</w:t>
      </w:r>
      <w:r>
        <w:rPr>
          <w:rFonts w:cs="Times New Roman"/>
          <w:szCs w:val="28"/>
        </w:rPr>
        <w:t>6</w:t>
      </w:r>
      <w:r w:rsidRPr="005115DC">
        <w:rPr>
          <w:rFonts w:cs="Times New Roman"/>
          <w:szCs w:val="28"/>
        </w:rPr>
        <w:t xml:space="preserve"> в </w:t>
      </w:r>
      <w:r w:rsidRPr="005115DC">
        <w:rPr>
          <w:rFonts w:cs="Times New Roman"/>
          <w:szCs w:val="28"/>
          <w:lang w:val="en-US"/>
        </w:rPr>
        <w:t>MS</w:t>
      </w:r>
      <w:r w:rsidRPr="005115DC">
        <w:rPr>
          <w:rFonts w:cs="Times New Roman"/>
          <w:szCs w:val="28"/>
        </w:rPr>
        <w:t xml:space="preserve"> </w:t>
      </w:r>
      <w:r w:rsidRPr="005115DC">
        <w:rPr>
          <w:rFonts w:cs="Times New Roman"/>
          <w:szCs w:val="28"/>
          <w:lang w:val="en-US"/>
        </w:rPr>
        <w:t>Excel</w:t>
      </w:r>
    </w:p>
    <w:p w14:paraId="5D7960E2" w14:textId="77777777" w:rsidR="00EE4347" w:rsidRPr="00EE4347" w:rsidRDefault="00EE4347" w:rsidP="00EE4347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верки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функции</w:t>
      </w:r>
      <w:r w:rsidRPr="00EE4347">
        <w:rPr>
          <w:rFonts w:cs="Times New Roman"/>
          <w:szCs w:val="28"/>
        </w:rPr>
        <w:t>:</w:t>
      </w:r>
    </w:p>
    <w:p w14:paraId="1486970B" w14:textId="478E783E" w:rsidR="00EE4347" w:rsidRPr="005F09A6" w:rsidRDefault="00EE4347" w:rsidP="00EE4347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r w:rsidRPr="00AA4EC1">
        <w:rPr>
          <w:rFonts w:cs="Times New Roman"/>
          <w:szCs w:val="28"/>
        </w:rPr>
        <w:t>4)</w:t>
      </w:r>
      <w:r w:rsidRPr="00EE4347">
        <w:rPr>
          <w:rFonts w:cs="Times New Roman"/>
          <w:szCs w:val="28"/>
        </w:rPr>
        <w:t xml:space="preserve">=ЕСЛИ(И((B1^2+B2^2)&lt;=36;B1&gt;=0;НЕ(И(B2&lt;=4;B2&gt;=B1+1));НЕ(И(B2&lt;=-4/3*B1+1;B2&gt;=1/3*B1-4));НЕ(((B1-4)^2+(B2+2)^2)&lt;=1);НЕ(И(((B1-3)^2+(B2-1)^2)&lt;=4;НЕ(((B1-2)^2+(B2-1)^2)&lt;=1))));"Точка попала в </w:t>
      </w:r>
      <w:proofErr w:type="spellStart"/>
      <w:r w:rsidRPr="00EE4347">
        <w:rPr>
          <w:rFonts w:cs="Times New Roman"/>
          <w:szCs w:val="28"/>
        </w:rPr>
        <w:t>область";"Точка</w:t>
      </w:r>
      <w:proofErr w:type="spellEnd"/>
      <w:r w:rsidRPr="00EE4347">
        <w:rPr>
          <w:rFonts w:cs="Times New Roman"/>
          <w:szCs w:val="28"/>
        </w:rPr>
        <w:t xml:space="preserve"> не попала в область")</w:t>
      </w:r>
    </w:p>
    <w:p w14:paraId="57010714" w14:textId="77777777" w:rsidR="00EE4347" w:rsidRPr="00EE4347" w:rsidRDefault="00EE4347" w:rsidP="00EE4347">
      <w:pPr>
        <w:jc w:val="center"/>
        <w:rPr>
          <w:rFonts w:cs="Times New Roman"/>
          <w:szCs w:val="28"/>
        </w:rPr>
      </w:pPr>
    </w:p>
    <w:p w14:paraId="23629EA9" w14:textId="77777777" w:rsidR="002C32D9" w:rsidRDefault="002C32D9" w:rsidP="002C32D9">
      <w:pPr>
        <w:spacing w:before="73"/>
        <w:jc w:val="right"/>
      </w:pPr>
      <w:r>
        <w:t>Таблица 6</w:t>
      </w:r>
    </w:p>
    <w:p w14:paraId="196D7EDB" w14:textId="77777777" w:rsidR="002C32D9" w:rsidRDefault="002C32D9" w:rsidP="002C32D9">
      <w:pPr>
        <w:spacing w:before="73"/>
        <w:jc w:val="center"/>
      </w:pPr>
      <w:r>
        <w:t>Тестирование</w:t>
      </w:r>
      <w:r>
        <w:rPr>
          <w:spacing w:val="-5"/>
        </w:rPr>
        <w:t xml:space="preserve"> </w:t>
      </w:r>
      <w:r>
        <w:t>работы</w:t>
      </w:r>
      <w:r>
        <w:rPr>
          <w:spacing w:val="-2"/>
        </w:rPr>
        <w:t xml:space="preserve"> </w:t>
      </w:r>
      <w:r>
        <w:t>программы</w:t>
      </w:r>
      <w:r>
        <w:rPr>
          <w:spacing w:val="-6"/>
        </w:rPr>
        <w:t xml:space="preserve"> </w:t>
      </w:r>
      <w:r>
        <w:t>и</w:t>
      </w:r>
      <w:r>
        <w:rPr>
          <w:spacing w:val="-5"/>
        </w:rPr>
        <w:t xml:space="preserve"> </w:t>
      </w:r>
      <w:r>
        <w:t>проверка</w:t>
      </w:r>
      <w:r>
        <w:rPr>
          <w:spacing w:val="-10"/>
        </w:rPr>
        <w:t xml:space="preserve"> </w:t>
      </w:r>
      <w:r>
        <w:t>результатов</w:t>
      </w:r>
      <w:r>
        <w:rPr>
          <w:spacing w:val="-2"/>
        </w:rPr>
        <w:t xml:space="preserve"> </w:t>
      </w:r>
      <w:r>
        <w:t>решения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596"/>
        <w:gridCol w:w="2659"/>
        <w:gridCol w:w="2930"/>
        <w:gridCol w:w="3386"/>
      </w:tblGrid>
      <w:tr w:rsidR="00EE4347" w:rsidRPr="00752F67" w14:paraId="13A1D252" w14:textId="0F3019A1" w:rsidTr="00EE4347">
        <w:trPr>
          <w:trHeight w:val="693"/>
        </w:trPr>
        <w:tc>
          <w:tcPr>
            <w:tcW w:w="656" w:type="dxa"/>
          </w:tcPr>
          <w:p w14:paraId="18A859A6" w14:textId="772A5918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5115DC">
              <w:rPr>
                <w:rFonts w:cs="Times New Roman"/>
                <w:szCs w:val="28"/>
              </w:rPr>
              <w:t>п.п</w:t>
            </w:r>
            <w:proofErr w:type="spellEnd"/>
            <w:r w:rsidRPr="005115DC">
              <w:rPr>
                <w:rFonts w:cs="Times New Roman"/>
                <w:szCs w:val="28"/>
              </w:rPr>
              <w:t>.</w:t>
            </w:r>
          </w:p>
        </w:tc>
        <w:tc>
          <w:tcPr>
            <w:tcW w:w="4231" w:type="dxa"/>
          </w:tcPr>
          <w:p w14:paraId="0D83F0BA" w14:textId="1FCDDEBA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Решение </w:t>
            </w:r>
            <w:r w:rsidRPr="005115DC">
              <w:rPr>
                <w:rFonts w:cs="Times New Roman"/>
                <w:szCs w:val="28"/>
                <w:lang w:val="en-US"/>
              </w:rPr>
              <w:t>Java</w:t>
            </w:r>
          </w:p>
        </w:tc>
        <w:tc>
          <w:tcPr>
            <w:tcW w:w="3628" w:type="dxa"/>
          </w:tcPr>
          <w:p w14:paraId="19B6C49F" w14:textId="19DEC83A" w:rsidR="00EE4347" w:rsidRPr="00752F67" w:rsidRDefault="00EE4347" w:rsidP="00EE4347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 xml:space="preserve">Решение </w:t>
            </w:r>
            <w:r w:rsidRPr="005115DC">
              <w:rPr>
                <w:rFonts w:cs="Times New Roman"/>
                <w:szCs w:val="28"/>
                <w:lang w:val="en-US"/>
              </w:rPr>
              <w:t>MS</w:t>
            </w:r>
            <w:r w:rsidRPr="005115DC">
              <w:rPr>
                <w:rFonts w:cs="Times New Roman"/>
                <w:szCs w:val="28"/>
              </w:rPr>
              <w:t xml:space="preserve"> </w:t>
            </w:r>
            <w:r w:rsidRPr="005115DC">
              <w:rPr>
                <w:rFonts w:cs="Times New Roman"/>
                <w:szCs w:val="28"/>
                <w:lang w:val="en-US"/>
              </w:rPr>
              <w:t>Excel</w:t>
            </w:r>
          </w:p>
        </w:tc>
        <w:tc>
          <w:tcPr>
            <w:tcW w:w="1961" w:type="dxa"/>
          </w:tcPr>
          <w:p w14:paraId="4353F793" w14:textId="12B41D1C" w:rsidR="00EE4347" w:rsidRDefault="00EE4347" w:rsidP="00EE434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очка на рисунке</w:t>
            </w:r>
          </w:p>
        </w:tc>
      </w:tr>
      <w:tr w:rsidR="00EE4347" w:rsidRPr="005115DC" w14:paraId="7156D426" w14:textId="074DA430" w:rsidTr="00EE4347">
        <w:trPr>
          <w:trHeight w:val="693"/>
        </w:trPr>
        <w:tc>
          <w:tcPr>
            <w:tcW w:w="656" w:type="dxa"/>
            <w:vAlign w:val="center"/>
          </w:tcPr>
          <w:p w14:paraId="420E3D00" w14:textId="3DB32CA2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>1</w:t>
            </w:r>
          </w:p>
        </w:tc>
        <w:tc>
          <w:tcPr>
            <w:tcW w:w="4231" w:type="dxa"/>
            <w:vAlign w:val="center"/>
          </w:tcPr>
          <w:p w14:paraId="3746FF18" w14:textId="74B25554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>
              <w:object w:dxaOrig="3285" w:dyaOrig="1665" w14:anchorId="6768C403">
                <v:shape id="_x0000_i1870" type="#_x0000_t75" style="width:140.95pt;height:71pt" o:ole="">
                  <v:imagedata r:id="rId78" o:title=""/>
                </v:shape>
                <o:OLEObject Type="Embed" ProgID="PBrush" ShapeID="_x0000_i1870" DrawAspect="Content" ObjectID="_1730391235" r:id="rId79"/>
              </w:object>
            </w:r>
          </w:p>
        </w:tc>
        <w:tc>
          <w:tcPr>
            <w:tcW w:w="3628" w:type="dxa"/>
            <w:vAlign w:val="center"/>
          </w:tcPr>
          <w:p w14:paraId="39B50A3F" w14:textId="41A11665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>
              <w:object w:dxaOrig="3960" w:dyaOrig="1575" w14:anchorId="3708C01F">
                <v:shape id="_x0000_i1871" type="#_x0000_t75" style="width:145pt;height:57.8pt" o:ole="">
                  <v:imagedata r:id="rId80" o:title=""/>
                </v:shape>
                <o:OLEObject Type="Embed" ProgID="PBrush" ShapeID="_x0000_i1871" DrawAspect="Content" ObjectID="_1730391236" r:id="rId81"/>
              </w:object>
            </w:r>
          </w:p>
        </w:tc>
        <w:tc>
          <w:tcPr>
            <w:tcW w:w="1961" w:type="dxa"/>
          </w:tcPr>
          <w:p w14:paraId="48A07A7D" w14:textId="30C6F70D" w:rsidR="00EE4347" w:rsidRDefault="00EE4347" w:rsidP="00EE4347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6195" w:dyaOrig="6015" w14:anchorId="312C86B5">
                <v:shape id="_x0000_i1872" type="#_x0000_t75" style="width:176.45pt;height:171.4pt" o:ole="">
                  <v:imagedata r:id="rId82" o:title=""/>
                </v:shape>
                <o:OLEObject Type="Embed" ProgID="PBrush" ShapeID="_x0000_i1872" DrawAspect="Content" ObjectID="_1730391237" r:id="rId83"/>
              </w:object>
            </w:r>
          </w:p>
        </w:tc>
      </w:tr>
      <w:tr w:rsidR="00EE4347" w:rsidRPr="005115DC" w14:paraId="64434B73" w14:textId="4F87D7F7" w:rsidTr="00EE4347">
        <w:trPr>
          <w:trHeight w:val="693"/>
        </w:trPr>
        <w:tc>
          <w:tcPr>
            <w:tcW w:w="656" w:type="dxa"/>
            <w:vAlign w:val="center"/>
          </w:tcPr>
          <w:p w14:paraId="2B1597AA" w14:textId="7966E407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 w:rsidRPr="005115DC">
              <w:rPr>
                <w:rFonts w:cs="Times New Roman"/>
                <w:szCs w:val="28"/>
              </w:rPr>
              <w:t>2</w:t>
            </w:r>
          </w:p>
        </w:tc>
        <w:tc>
          <w:tcPr>
            <w:tcW w:w="4231" w:type="dxa"/>
            <w:vAlign w:val="center"/>
          </w:tcPr>
          <w:p w14:paraId="766810EC" w14:textId="335EBD16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>
              <w:object w:dxaOrig="2940" w:dyaOrig="1680" w14:anchorId="0E2A81EE">
                <v:shape id="_x0000_i1873" type="#_x0000_t75" style="width:136.9pt;height:78.1pt" o:ole="">
                  <v:imagedata r:id="rId84" o:title=""/>
                </v:shape>
                <o:OLEObject Type="Embed" ProgID="PBrush" ShapeID="_x0000_i1873" DrawAspect="Content" ObjectID="_1730391238" r:id="rId85"/>
              </w:object>
            </w:r>
          </w:p>
        </w:tc>
        <w:tc>
          <w:tcPr>
            <w:tcW w:w="3628" w:type="dxa"/>
            <w:vAlign w:val="center"/>
          </w:tcPr>
          <w:p w14:paraId="115E2878" w14:textId="3440838D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>
              <w:object w:dxaOrig="3690" w:dyaOrig="1665" w14:anchorId="7A2016C9">
                <v:shape id="_x0000_i1874" type="#_x0000_t75" style="width:150.1pt;height:66.95pt" o:ole="">
                  <v:imagedata r:id="rId86" o:title=""/>
                </v:shape>
                <o:OLEObject Type="Embed" ProgID="PBrush" ShapeID="_x0000_i1874" DrawAspect="Content" ObjectID="_1730391239" r:id="rId87"/>
              </w:object>
            </w:r>
          </w:p>
        </w:tc>
        <w:tc>
          <w:tcPr>
            <w:tcW w:w="1961" w:type="dxa"/>
          </w:tcPr>
          <w:p w14:paraId="2974EE4E" w14:textId="5A324AB1" w:rsidR="00EE4347" w:rsidRDefault="00EE4347" w:rsidP="00EE4347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6180" w:dyaOrig="6015" w14:anchorId="1D6AE2C1">
                <v:shape id="_x0000_i1875" type="#_x0000_t75" style="width:175.45pt;height:171.4pt" o:ole="">
                  <v:imagedata r:id="rId88" o:title=""/>
                </v:shape>
                <o:OLEObject Type="Embed" ProgID="PBrush" ShapeID="_x0000_i1875" DrawAspect="Content" ObjectID="_1730391240" r:id="rId89"/>
              </w:object>
            </w:r>
          </w:p>
        </w:tc>
      </w:tr>
      <w:tr w:rsidR="00EE4347" w14:paraId="2C8156C3" w14:textId="05E6FC6F" w:rsidTr="00EE4347">
        <w:trPr>
          <w:trHeight w:val="693"/>
        </w:trPr>
        <w:tc>
          <w:tcPr>
            <w:tcW w:w="656" w:type="dxa"/>
            <w:vAlign w:val="center"/>
          </w:tcPr>
          <w:p w14:paraId="04B25C0A" w14:textId="34A5B67C" w:rsidR="00EE4347" w:rsidRPr="005115DC" w:rsidRDefault="00EE4347" w:rsidP="00EE434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3</w:t>
            </w:r>
          </w:p>
        </w:tc>
        <w:tc>
          <w:tcPr>
            <w:tcW w:w="4231" w:type="dxa"/>
            <w:vAlign w:val="center"/>
          </w:tcPr>
          <w:p w14:paraId="49819644" w14:textId="1F7C51B5" w:rsidR="00EE4347" w:rsidRDefault="00EE4347" w:rsidP="00EE4347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3225" w:dyaOrig="1695" w14:anchorId="06EB6305">
                <v:shape id="_x0000_i1876" type="#_x0000_t75" style="width:140.95pt;height:74.05pt" o:ole="">
                  <v:imagedata r:id="rId90" o:title=""/>
                </v:shape>
                <o:OLEObject Type="Embed" ProgID="PBrush" ShapeID="_x0000_i1876" DrawAspect="Content" ObjectID="_1730391241" r:id="rId91"/>
              </w:object>
            </w:r>
          </w:p>
        </w:tc>
        <w:tc>
          <w:tcPr>
            <w:tcW w:w="3628" w:type="dxa"/>
            <w:vAlign w:val="center"/>
          </w:tcPr>
          <w:p w14:paraId="0B6E961C" w14:textId="5FE90DB5" w:rsidR="00EE4347" w:rsidRDefault="00EE4347" w:rsidP="00EE4347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4020" w:dyaOrig="1725" w14:anchorId="6DAAB0BE">
                <v:shape id="_x0000_i1877" type="#_x0000_t75" style="width:150.1pt;height:64.9pt" o:ole="">
                  <v:imagedata r:id="rId92" o:title=""/>
                </v:shape>
                <o:OLEObject Type="Embed" ProgID="PBrush" ShapeID="_x0000_i1877" DrawAspect="Content" ObjectID="_1730391242" r:id="rId93"/>
              </w:object>
            </w:r>
          </w:p>
        </w:tc>
        <w:tc>
          <w:tcPr>
            <w:tcW w:w="1961" w:type="dxa"/>
          </w:tcPr>
          <w:p w14:paraId="096ED67D" w14:textId="642D5E06" w:rsidR="00EE4347" w:rsidRDefault="00EE4347" w:rsidP="00EE4347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6180" w:dyaOrig="5985" w14:anchorId="04C1B420">
                <v:shape id="_x0000_i1878" type="#_x0000_t75" style="width:175.45pt;height:169.35pt" o:ole="">
                  <v:imagedata r:id="rId94" o:title=""/>
                </v:shape>
                <o:OLEObject Type="Embed" ProgID="PBrush" ShapeID="_x0000_i1878" DrawAspect="Content" ObjectID="_1730391243" r:id="rId95"/>
              </w:object>
            </w:r>
          </w:p>
        </w:tc>
      </w:tr>
      <w:tr w:rsidR="00EE4347" w14:paraId="68C09F9F" w14:textId="7C273AAB" w:rsidTr="00EE4347">
        <w:trPr>
          <w:trHeight w:val="693"/>
        </w:trPr>
        <w:tc>
          <w:tcPr>
            <w:tcW w:w="656" w:type="dxa"/>
            <w:vAlign w:val="center"/>
          </w:tcPr>
          <w:p w14:paraId="78EA3F38" w14:textId="4370405E" w:rsidR="00EE4347" w:rsidRDefault="00EE4347" w:rsidP="00EE434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4231" w:type="dxa"/>
            <w:vAlign w:val="center"/>
          </w:tcPr>
          <w:p w14:paraId="4D883304" w14:textId="782B3FF0" w:rsidR="00EE4347" w:rsidRDefault="00EE4347" w:rsidP="00EE4347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2865" w:dyaOrig="1845" w14:anchorId="2C17941D">
                <v:shape id="_x0000_i1879" type="#_x0000_t75" style="width:131.85pt;height:85.2pt" o:ole="">
                  <v:imagedata r:id="rId96" o:title=""/>
                </v:shape>
                <o:OLEObject Type="Embed" ProgID="PBrush" ShapeID="_x0000_i1879" DrawAspect="Content" ObjectID="_1730391244" r:id="rId97"/>
              </w:object>
            </w:r>
          </w:p>
        </w:tc>
        <w:tc>
          <w:tcPr>
            <w:tcW w:w="3628" w:type="dxa"/>
            <w:vAlign w:val="center"/>
          </w:tcPr>
          <w:p w14:paraId="7D19FB0A" w14:textId="02EFB931" w:rsidR="00EE4347" w:rsidRDefault="00EE4347" w:rsidP="00EE4347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3600" w:dyaOrig="1590" w14:anchorId="542F78DD">
                <v:shape id="_x0000_i1880" type="#_x0000_t75" style="width:157.2pt;height:68.95pt" o:ole="">
                  <v:imagedata r:id="rId98" o:title=""/>
                </v:shape>
                <o:OLEObject Type="Embed" ProgID="PBrush" ShapeID="_x0000_i1880" DrawAspect="Content" ObjectID="_1730391245" r:id="rId99"/>
              </w:object>
            </w:r>
          </w:p>
        </w:tc>
        <w:tc>
          <w:tcPr>
            <w:tcW w:w="1961" w:type="dxa"/>
          </w:tcPr>
          <w:p w14:paraId="0802BA58" w14:textId="6A476936" w:rsidR="00EE4347" w:rsidRDefault="00EE4347" w:rsidP="00EE4347">
            <w:pPr>
              <w:jc w:val="center"/>
              <w:rPr>
                <w:rFonts w:cs="Times New Roman"/>
                <w:noProof/>
                <w:szCs w:val="28"/>
                <w:lang w:eastAsia="ru-RU"/>
              </w:rPr>
            </w:pPr>
            <w:r>
              <w:object w:dxaOrig="6210" w:dyaOrig="6015" w14:anchorId="2B7C4ACB">
                <v:shape id="_x0000_i1881" type="#_x0000_t75" style="width:183.55pt;height:177.45pt" o:ole="">
                  <v:imagedata r:id="rId100" o:title=""/>
                </v:shape>
                <o:OLEObject Type="Embed" ProgID="PBrush" ShapeID="_x0000_i1881" DrawAspect="Content" ObjectID="_1730391246" r:id="rId101"/>
              </w:object>
            </w:r>
          </w:p>
        </w:tc>
      </w:tr>
    </w:tbl>
    <w:p w14:paraId="142075A1" w14:textId="77777777" w:rsidR="00F84212" w:rsidRDefault="00F84212" w:rsidP="00F84212">
      <w:pPr>
        <w:widowControl/>
        <w:autoSpaceDE/>
        <w:autoSpaceDN/>
        <w:spacing w:after="200" w:line="276" w:lineRule="auto"/>
        <w:jc w:val="left"/>
        <w:rPr>
          <w:rFonts w:cs="Times New Roman"/>
          <w:noProof/>
          <w:szCs w:val="28"/>
          <w:lang w:eastAsia="ru-RU"/>
        </w:rPr>
      </w:pPr>
      <w:r>
        <w:rPr>
          <w:rFonts w:cs="Times New Roman"/>
          <w:noProof/>
          <w:szCs w:val="28"/>
          <w:lang w:eastAsia="ru-RU"/>
        </w:rPr>
        <w:br w:type="page"/>
      </w:r>
    </w:p>
    <w:p w14:paraId="3C4D5E1B" w14:textId="77777777" w:rsidR="00F84212" w:rsidRDefault="00F84212" w:rsidP="00F84212">
      <w:pPr>
        <w:pStyle w:val="110"/>
      </w:pPr>
      <w:bookmarkStart w:id="32" w:name="_Toc119778224"/>
      <w:r>
        <w:lastRenderedPageBreak/>
        <w:t>Задание</w:t>
      </w:r>
      <w:r>
        <w:rPr>
          <w:spacing w:val="-1"/>
        </w:rPr>
        <w:t xml:space="preserve"> </w:t>
      </w:r>
      <w:r>
        <w:t>7</w:t>
      </w:r>
      <w:bookmarkEnd w:id="32"/>
    </w:p>
    <w:p w14:paraId="7F20099F" w14:textId="4AA23B3A" w:rsidR="00F84212" w:rsidRDefault="0030765F" w:rsidP="0030765F">
      <w:pPr>
        <w:pStyle w:val="2"/>
      </w:pPr>
      <w:bookmarkStart w:id="33" w:name="_Toc119778225"/>
      <w:r>
        <w:t xml:space="preserve">7.1. </w:t>
      </w:r>
      <w:r w:rsidR="00F84212">
        <w:t>Постановка</w:t>
      </w:r>
      <w:r w:rsidR="00F84212">
        <w:rPr>
          <w:spacing w:val="-10"/>
        </w:rPr>
        <w:t xml:space="preserve"> </w:t>
      </w:r>
      <w:r w:rsidR="00F84212">
        <w:t>задачи</w:t>
      </w:r>
      <w:bookmarkEnd w:id="33"/>
    </w:p>
    <w:p w14:paraId="0B1E1479" w14:textId="77777777" w:rsidR="00F84212" w:rsidRDefault="00F84212" w:rsidP="00F84212">
      <w:pPr>
        <w:spacing w:before="2"/>
        <w:ind w:left="101" w:right="957"/>
      </w:pPr>
      <w:r>
        <w:t>Составить две программы для определения функций с точками разрыва.</w:t>
      </w:r>
      <w:r>
        <w:rPr>
          <w:spacing w:val="1"/>
        </w:rPr>
        <w:t xml:space="preserve"> </w:t>
      </w:r>
      <w:r>
        <w:t>Программа должна учитывать, что пользователь может ввести переменную,</w:t>
      </w:r>
      <w:r>
        <w:rPr>
          <w:spacing w:val="1"/>
        </w:rPr>
        <w:t xml:space="preserve"> </w:t>
      </w:r>
      <w:r>
        <w:t xml:space="preserve">которая не удовлетворяет интервалу определения функции </w:t>
      </w:r>
      <w:r w:rsidRPr="00F84212">
        <w:rPr>
          <w:position w:val="-14"/>
        </w:rPr>
        <w:object w:dxaOrig="1040" w:dyaOrig="400" w14:anchorId="49D67403">
          <v:shape id="_x0000_i1882" type="#_x0000_t75" style="width:51.7pt;height:20.3pt" o:ole="">
            <v:imagedata r:id="rId102" o:title=""/>
          </v:shape>
          <o:OLEObject Type="Embed" ProgID="Equation.DSMT4" ShapeID="_x0000_i1882" DrawAspect="Content" ObjectID="_1730391247" r:id="rId103"/>
        </w:object>
      </w:r>
      <w:r>
        <w:t>. Если,</w:t>
      </w:r>
      <w:r>
        <w:rPr>
          <w:spacing w:val="-67"/>
        </w:rPr>
        <w:t xml:space="preserve"> </w:t>
      </w:r>
      <w:r>
        <w:t>введенный аргумент из области определения функции не подходит из-за</w:t>
      </w:r>
      <w:r>
        <w:rPr>
          <w:spacing w:val="1"/>
        </w:rPr>
        <w:t xml:space="preserve"> </w:t>
      </w:r>
      <w:r>
        <w:t>особенностей аргументов математических функций для корректного</w:t>
      </w:r>
      <w:r>
        <w:rPr>
          <w:spacing w:val="1"/>
        </w:rPr>
        <w:t xml:space="preserve"> </w:t>
      </w:r>
      <w:r>
        <w:t>определения</w:t>
      </w:r>
      <w:r>
        <w:rPr>
          <w:spacing w:val="-4"/>
        </w:rPr>
        <w:t xml:space="preserve"> </w:t>
      </w:r>
      <w:r>
        <w:t>функции,</w:t>
      </w:r>
      <w:r>
        <w:rPr>
          <w:spacing w:val="-2"/>
        </w:rPr>
        <w:t xml:space="preserve"> </w:t>
      </w:r>
      <w:r>
        <w:t>то</w:t>
      </w:r>
      <w:r>
        <w:rPr>
          <w:spacing w:val="-3"/>
        </w:rPr>
        <w:t xml:space="preserve"> </w:t>
      </w:r>
      <w:r>
        <w:t>программа</w:t>
      </w:r>
      <w:r>
        <w:rPr>
          <w:spacing w:val="-1"/>
        </w:rPr>
        <w:t xml:space="preserve"> </w:t>
      </w:r>
      <w:r>
        <w:t>должна сообщить</w:t>
      </w:r>
      <w:r>
        <w:rPr>
          <w:spacing w:val="-2"/>
        </w:rPr>
        <w:t xml:space="preserve"> </w:t>
      </w:r>
      <w:r>
        <w:t>об</w:t>
      </w:r>
      <w:r>
        <w:rPr>
          <w:spacing w:val="1"/>
        </w:rPr>
        <w:t xml:space="preserve"> </w:t>
      </w:r>
      <w:r>
        <w:t>этом.</w:t>
      </w:r>
    </w:p>
    <w:p w14:paraId="1C04153D" w14:textId="77777777" w:rsidR="00F84212" w:rsidRDefault="00F84212" w:rsidP="00F84212">
      <w:pPr>
        <w:pStyle w:val="af"/>
        <w:rPr>
          <w:b w:val="0"/>
        </w:rPr>
      </w:pPr>
    </w:p>
    <w:p w14:paraId="63AF903D" w14:textId="77777777" w:rsidR="00F84212" w:rsidRDefault="00F84212" w:rsidP="00F84212">
      <w:pPr>
        <w:pStyle w:val="af"/>
        <w:spacing w:before="7"/>
        <w:rPr>
          <w:b w:val="0"/>
          <w:sz w:val="26"/>
        </w:rPr>
      </w:pPr>
    </w:p>
    <w:p w14:paraId="613D4E26" w14:textId="77777777" w:rsidR="00F84212" w:rsidRDefault="00F84212" w:rsidP="00F84212">
      <w:pPr>
        <w:pStyle w:val="af"/>
        <w:rPr>
          <w:b w:val="0"/>
          <w:lang w:val="en-US"/>
        </w:rPr>
      </w:pPr>
      <w:r w:rsidRPr="00F84212">
        <w:rPr>
          <w:b w:val="0"/>
          <w:position w:val="-52"/>
        </w:rPr>
        <w:object w:dxaOrig="3900" w:dyaOrig="1160" w14:anchorId="432D7546">
          <v:shape id="_x0000_i1883" type="#_x0000_t75" style="width:194.7pt;height:57.8pt" o:ole="">
            <v:imagedata r:id="rId104" o:title=""/>
          </v:shape>
          <o:OLEObject Type="Embed" ProgID="Equation.DSMT4" ShapeID="_x0000_i1883" DrawAspect="Content" ObjectID="_1730391248" r:id="rId105"/>
        </w:object>
      </w:r>
    </w:p>
    <w:p w14:paraId="07EBE76B" w14:textId="77777777" w:rsidR="00F84212" w:rsidRPr="00F84212" w:rsidRDefault="00F84212" w:rsidP="00F84212">
      <w:pPr>
        <w:pStyle w:val="af"/>
        <w:rPr>
          <w:b w:val="0"/>
          <w:lang w:val="en-US"/>
        </w:rPr>
      </w:pPr>
      <w:r w:rsidRPr="00F84212">
        <w:rPr>
          <w:b w:val="0"/>
          <w:position w:val="-88"/>
          <w:lang w:val="en-US"/>
        </w:rPr>
        <w:object w:dxaOrig="4000" w:dyaOrig="1880" w14:anchorId="41F8E4A2">
          <v:shape id="_x0000_i1884" type="#_x0000_t75" style="width:199.75pt;height:94.3pt" o:ole="">
            <v:imagedata r:id="rId106" o:title=""/>
          </v:shape>
          <o:OLEObject Type="Embed" ProgID="Equation.DSMT4" ShapeID="_x0000_i1884" DrawAspect="Content" ObjectID="_1730391249" r:id="rId107"/>
        </w:object>
      </w:r>
    </w:p>
    <w:p w14:paraId="71E86201" w14:textId="1A7F6DA8" w:rsidR="00F84212" w:rsidRDefault="0030765F" w:rsidP="0030765F">
      <w:pPr>
        <w:pStyle w:val="2"/>
      </w:pPr>
      <w:bookmarkStart w:id="34" w:name="_Toc119778226"/>
      <w:r>
        <w:t xml:space="preserve">7.2 </w:t>
      </w:r>
      <w:r w:rsidR="00F84212">
        <w:t>Решение задачи, код программы</w:t>
      </w:r>
      <w:bookmarkEnd w:id="34"/>
    </w:p>
    <w:p w14:paraId="21F9177D" w14:textId="7D2B3438" w:rsidR="00930B81" w:rsidRPr="00F308C8" w:rsidRDefault="00451441" w:rsidP="008E3075">
      <w:pPr>
        <w:pStyle w:val="a7"/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ind w:left="0"/>
        <w:rPr>
          <w:lang w:val="en-US"/>
        </w:rPr>
      </w:pP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45144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4514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514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51441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4514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"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514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) + </w:t>
      </w:r>
      <w:r w:rsidRPr="004514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"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z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45144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=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))+</w:t>
      </w:r>
      <w:r w:rsidRPr="004514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/(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f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45144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z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an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+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f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=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&lt;=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-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*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)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-(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x)/(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4514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+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4514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514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}</w:t>
      </w:r>
      <w:r w:rsidRPr="004514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D31BE87" w14:textId="70C4D813" w:rsidR="00F84212" w:rsidRDefault="0030765F" w:rsidP="0030765F">
      <w:pPr>
        <w:pStyle w:val="2"/>
      </w:pPr>
      <w:bookmarkStart w:id="35" w:name="_Toc119778227"/>
      <w:r>
        <w:t xml:space="preserve">7.3. </w:t>
      </w:r>
      <w:r w:rsidR="00F84212">
        <w:t>Тестирование</w:t>
      </w:r>
      <w:r w:rsidR="00F84212">
        <w:rPr>
          <w:spacing w:val="-10"/>
        </w:rPr>
        <w:t xml:space="preserve"> </w:t>
      </w:r>
      <w:r w:rsidR="00F84212">
        <w:t>работы</w:t>
      </w:r>
      <w:r w:rsidR="00F84212">
        <w:rPr>
          <w:spacing w:val="-8"/>
        </w:rPr>
        <w:t xml:space="preserve"> </w:t>
      </w:r>
      <w:r w:rsidR="00F84212">
        <w:t>программы</w:t>
      </w:r>
      <w:r w:rsidR="00F84212">
        <w:rPr>
          <w:spacing w:val="-13"/>
        </w:rPr>
        <w:t xml:space="preserve"> </w:t>
      </w:r>
      <w:r w:rsidR="00F84212">
        <w:t>с</w:t>
      </w:r>
      <w:r w:rsidR="00F84212">
        <w:rPr>
          <w:spacing w:val="-9"/>
        </w:rPr>
        <w:t xml:space="preserve"> </w:t>
      </w:r>
      <w:r w:rsidR="00F84212">
        <w:t>проверкой</w:t>
      </w:r>
      <w:bookmarkEnd w:id="35"/>
    </w:p>
    <w:p w14:paraId="47866031" w14:textId="6B010557" w:rsidR="00F84212" w:rsidRPr="00A7349C" w:rsidRDefault="00F84212" w:rsidP="00A7349C">
      <w:pPr>
        <w:widowControl/>
        <w:autoSpaceDE/>
        <w:autoSpaceDN/>
        <w:spacing w:after="200" w:line="276" w:lineRule="auto"/>
        <w:jc w:val="left"/>
      </w:pPr>
      <w:r>
        <w:t>На</w:t>
      </w:r>
      <w:r>
        <w:rPr>
          <w:spacing w:val="-3"/>
        </w:rPr>
        <w:t xml:space="preserve"> </w:t>
      </w:r>
      <w:r>
        <w:t>рис.</w:t>
      </w:r>
      <w:r>
        <w:rPr>
          <w:spacing w:val="-7"/>
        </w:rPr>
        <w:t xml:space="preserve"> </w:t>
      </w:r>
      <w:r w:rsidR="00A7349C" w:rsidRPr="00A7349C">
        <w:t>9</w:t>
      </w:r>
      <w:r>
        <w:rPr>
          <w:spacing w:val="-2"/>
        </w:rPr>
        <w:t xml:space="preserve"> </w:t>
      </w:r>
      <w:r>
        <w:t>представлен вид</w:t>
      </w:r>
      <w:r>
        <w:rPr>
          <w:spacing w:val="-4"/>
        </w:rPr>
        <w:t xml:space="preserve"> </w:t>
      </w:r>
      <w:r>
        <w:t>решения в</w:t>
      </w:r>
      <w:r>
        <w:rPr>
          <w:spacing w:val="-6"/>
        </w:rPr>
        <w:t xml:space="preserve"> </w:t>
      </w:r>
      <w:r>
        <w:t>MS</w:t>
      </w:r>
      <w:r>
        <w:rPr>
          <w:spacing w:val="-2"/>
        </w:rPr>
        <w:t xml:space="preserve"> </w:t>
      </w:r>
      <w:r>
        <w:t>Excel.</w:t>
      </w:r>
    </w:p>
    <w:p w14:paraId="092502BC" w14:textId="74639404" w:rsidR="00F84212" w:rsidRDefault="009463D2" w:rsidP="00B55179">
      <w:pPr>
        <w:pStyle w:val="af"/>
        <w:ind w:left="352"/>
        <w:jc w:val="center"/>
        <w:rPr>
          <w:b w:val="0"/>
        </w:rPr>
      </w:pPr>
      <w:r>
        <w:rPr>
          <w:b w:val="0"/>
          <w:noProof/>
        </w:rPr>
        <w:drawing>
          <wp:inline distT="0" distB="0" distL="0" distR="0" wp14:anchorId="014DCAC6" wp14:editId="0E9E1E66">
            <wp:extent cx="1498600" cy="84518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25591" w14:textId="22D05957" w:rsidR="00E5388D" w:rsidRPr="00B55179" w:rsidRDefault="00E5388D" w:rsidP="00B55179">
      <w:pPr>
        <w:pStyle w:val="af"/>
        <w:ind w:left="352"/>
        <w:jc w:val="center"/>
        <w:rPr>
          <w:b w:val="0"/>
          <w:sz w:val="28"/>
          <w:szCs w:val="28"/>
        </w:rPr>
      </w:pPr>
      <w:r w:rsidRPr="00B55179">
        <w:rPr>
          <w:b w:val="0"/>
          <w:sz w:val="28"/>
          <w:szCs w:val="28"/>
        </w:rPr>
        <w:t xml:space="preserve">Рис. </w:t>
      </w:r>
      <w:r w:rsidR="00B55179" w:rsidRPr="00F308C8">
        <w:rPr>
          <w:b w:val="0"/>
          <w:sz w:val="28"/>
          <w:szCs w:val="28"/>
        </w:rPr>
        <w:t>9</w:t>
      </w:r>
      <w:r w:rsidRPr="00B55179">
        <w:rPr>
          <w:b w:val="0"/>
          <w:sz w:val="28"/>
          <w:szCs w:val="28"/>
        </w:rPr>
        <w:t>. Решение задачи в MS Excel</w:t>
      </w:r>
    </w:p>
    <w:p w14:paraId="5F43AFC8" w14:textId="77777777" w:rsidR="00F41B08" w:rsidRPr="00EE4347" w:rsidRDefault="00F41B08" w:rsidP="00F41B08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верки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функции</w:t>
      </w:r>
      <w:r w:rsidRPr="00EE4347">
        <w:rPr>
          <w:rFonts w:cs="Times New Roman"/>
          <w:szCs w:val="28"/>
        </w:rPr>
        <w:t>:</w:t>
      </w:r>
    </w:p>
    <w:p w14:paraId="69BDB0B3" w14:textId="6C5EBE3D" w:rsidR="00F41B08" w:rsidRPr="00F308C8" w:rsidRDefault="00F41B08" w:rsidP="00F41B08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proofErr w:type="gramStart"/>
      <w:r w:rsidRPr="00F308C8">
        <w:rPr>
          <w:rFonts w:cs="Times New Roman"/>
          <w:szCs w:val="28"/>
        </w:rPr>
        <w:t>2</w:t>
      </w:r>
      <w:r w:rsidRPr="00F308C8">
        <w:t>)</w:t>
      </w:r>
      <w:r w:rsidRPr="00F308C8">
        <w:rPr>
          <w:rFonts w:cs="Times New Roman"/>
          <w:szCs w:val="28"/>
        </w:rPr>
        <w:t>=</w:t>
      </w:r>
      <w:proofErr w:type="gramEnd"/>
      <w:r w:rsidRPr="00F41B08">
        <w:rPr>
          <w:rFonts w:cs="Times New Roman"/>
          <w:szCs w:val="28"/>
        </w:rPr>
        <w:t>ЕСЛИ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&lt;=0;</w:t>
      </w:r>
      <w:r w:rsidRPr="00F41B08">
        <w:rPr>
          <w:rFonts w:cs="Times New Roman"/>
          <w:szCs w:val="28"/>
          <w:lang w:val="en-US"/>
        </w:rPr>
        <w:t>COS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SIN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COS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^2+2*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)))+</w:t>
      </w:r>
      <w:r w:rsidRPr="00F41B08">
        <w:rPr>
          <w:rFonts w:cs="Times New Roman"/>
          <w:szCs w:val="28"/>
        </w:rPr>
        <w:t>ПИ</w:t>
      </w:r>
      <w:r w:rsidRPr="00F308C8">
        <w:rPr>
          <w:rFonts w:cs="Times New Roman"/>
          <w:szCs w:val="28"/>
        </w:rPr>
        <w:t>()*</w:t>
      </w:r>
      <w:r w:rsidRPr="00F41B08">
        <w:rPr>
          <w:rFonts w:cs="Times New Roman"/>
          <w:szCs w:val="28"/>
          <w:lang w:val="en-US"/>
        </w:rPr>
        <w:t>EXP</w:t>
      </w:r>
      <w:r w:rsidRPr="00F308C8">
        <w:rPr>
          <w:rFonts w:cs="Times New Roman"/>
          <w:szCs w:val="28"/>
        </w:rPr>
        <w:t>(1);</w:t>
      </w:r>
      <w:r w:rsidRPr="00F41B08">
        <w:rPr>
          <w:rFonts w:cs="Times New Roman"/>
          <w:szCs w:val="28"/>
          <w:lang w:val="en-US"/>
        </w:rPr>
        <w:t>EXP</w:t>
      </w:r>
      <w:r w:rsidRPr="00F308C8">
        <w:rPr>
          <w:rFonts w:cs="Times New Roman"/>
          <w:szCs w:val="28"/>
        </w:rPr>
        <w:t>(((1+2*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)/(1+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^2))^(1/2)))</w:t>
      </w:r>
    </w:p>
    <w:p w14:paraId="23885B9B" w14:textId="15018DE2" w:rsidR="00A7349C" w:rsidRPr="00F308C8" w:rsidRDefault="00F41B08" w:rsidP="00E5388D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proofErr w:type="gramStart"/>
      <w:r w:rsidRPr="00F308C8">
        <w:rPr>
          <w:rFonts w:cs="Times New Roman"/>
          <w:szCs w:val="28"/>
        </w:rPr>
        <w:t>3)=</w:t>
      </w:r>
      <w:proofErr w:type="gramEnd"/>
      <w:r w:rsidRPr="00F308C8">
        <w:rPr>
          <w:rFonts w:cs="Times New Roman"/>
          <w:szCs w:val="28"/>
        </w:rPr>
        <w:t>ЕСЛИ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&lt;0;</w:t>
      </w:r>
      <w:r w:rsidRPr="00F41B08">
        <w:rPr>
          <w:rFonts w:cs="Times New Roman"/>
          <w:szCs w:val="28"/>
          <w:lang w:val="en-US"/>
        </w:rPr>
        <w:t>TAN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)+</w:t>
      </w:r>
      <w:r w:rsidRPr="00F41B08">
        <w:rPr>
          <w:rFonts w:cs="Times New Roman"/>
          <w:szCs w:val="28"/>
          <w:lang w:val="en-US"/>
        </w:rPr>
        <w:t>COS</w:t>
      </w:r>
      <w:r w:rsidRPr="00F308C8">
        <w:rPr>
          <w:rFonts w:cs="Times New Roman"/>
          <w:szCs w:val="28"/>
        </w:rPr>
        <w:t>((1+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^2)^(1/2));ЕСЛИ(И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&gt;=0;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&lt;=1);(2*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^6+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^4-2*</w:t>
      </w:r>
      <w:r w:rsidRPr="00F41B08">
        <w:rPr>
          <w:rFonts w:cs="Times New Roman"/>
          <w:szCs w:val="28"/>
          <w:lang w:val="en-US"/>
        </w:rPr>
        <w:t>COS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)*</w:t>
      </w:r>
      <w:r w:rsidRPr="00F41B08">
        <w:rPr>
          <w:rFonts w:cs="Times New Roman"/>
          <w:szCs w:val="28"/>
          <w:lang w:val="en-US"/>
        </w:rPr>
        <w:t>EXP</w:t>
      </w:r>
      <w:r w:rsidRPr="00F308C8">
        <w:rPr>
          <w:rFonts w:cs="Times New Roman"/>
          <w:szCs w:val="28"/>
        </w:rPr>
        <w:t>(-2*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));2*</w:t>
      </w:r>
      <w:r w:rsidRPr="00F41B08">
        <w:rPr>
          <w:rFonts w:cs="Times New Roman"/>
          <w:szCs w:val="28"/>
          <w:lang w:val="en-US"/>
        </w:rPr>
        <w:t>SIN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COS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))-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^3+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)/(2*</w:t>
      </w:r>
      <w:r w:rsidRPr="00F41B08">
        <w:rPr>
          <w:rFonts w:cs="Times New Roman"/>
          <w:szCs w:val="28"/>
          <w:lang w:val="en-US"/>
        </w:rPr>
        <w:t>COS</w:t>
      </w:r>
      <w:r w:rsidRPr="00F308C8">
        <w:rPr>
          <w:rFonts w:cs="Times New Roman"/>
          <w:szCs w:val="28"/>
        </w:rPr>
        <w:t>(</w:t>
      </w:r>
      <w:r w:rsidRPr="00F41B08">
        <w:rPr>
          <w:rFonts w:cs="Times New Roman"/>
          <w:szCs w:val="28"/>
          <w:lang w:val="en-US"/>
        </w:rPr>
        <w:t>B</w:t>
      </w:r>
      <w:r w:rsidRPr="00F308C8">
        <w:rPr>
          <w:rFonts w:cs="Times New Roman"/>
          <w:szCs w:val="28"/>
        </w:rPr>
        <w:t>1+1)+2)))</w:t>
      </w:r>
    </w:p>
    <w:p w14:paraId="0CB963EC" w14:textId="56729400" w:rsidR="0087636E" w:rsidRPr="0087636E" w:rsidRDefault="0087636E" w:rsidP="004A1F8A">
      <w:pPr>
        <w:spacing w:before="73"/>
        <w:jc w:val="right"/>
      </w:pPr>
      <w:r>
        <w:t xml:space="preserve">Таблица </w:t>
      </w:r>
      <w:r w:rsidRPr="0087636E">
        <w:t>7</w:t>
      </w:r>
    </w:p>
    <w:p w14:paraId="3F3AFCBF" w14:textId="77777777" w:rsidR="0087636E" w:rsidRDefault="0087636E" w:rsidP="0087636E">
      <w:pPr>
        <w:spacing w:before="73"/>
        <w:jc w:val="center"/>
      </w:pPr>
      <w:r>
        <w:t>Тестирование</w:t>
      </w:r>
      <w:r>
        <w:rPr>
          <w:spacing w:val="-5"/>
        </w:rPr>
        <w:t xml:space="preserve"> </w:t>
      </w:r>
      <w:r>
        <w:t>работы</w:t>
      </w:r>
      <w:r>
        <w:rPr>
          <w:spacing w:val="-2"/>
        </w:rPr>
        <w:t xml:space="preserve"> </w:t>
      </w:r>
      <w:r>
        <w:t>программы</w:t>
      </w:r>
      <w:r>
        <w:rPr>
          <w:spacing w:val="-6"/>
        </w:rPr>
        <w:t xml:space="preserve"> </w:t>
      </w:r>
      <w:r>
        <w:t>и</w:t>
      </w:r>
      <w:r>
        <w:rPr>
          <w:spacing w:val="-5"/>
        </w:rPr>
        <w:t xml:space="preserve"> </w:t>
      </w:r>
      <w:r>
        <w:t>проверка</w:t>
      </w:r>
      <w:r>
        <w:rPr>
          <w:spacing w:val="-10"/>
        </w:rPr>
        <w:t xml:space="preserve"> </w:t>
      </w:r>
      <w:r>
        <w:t>результатов</w:t>
      </w:r>
      <w:r>
        <w:rPr>
          <w:spacing w:val="-2"/>
        </w:rPr>
        <w:t xml:space="preserve"> </w:t>
      </w:r>
      <w:r>
        <w:t>решения</w:t>
      </w:r>
    </w:p>
    <w:tbl>
      <w:tblPr>
        <w:tblStyle w:val="TableNormal"/>
        <w:tblW w:w="0" w:type="auto"/>
        <w:tblInd w:w="-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3969"/>
        <w:gridCol w:w="5030"/>
      </w:tblGrid>
      <w:tr w:rsidR="00F84212" w14:paraId="13D7209D" w14:textId="77777777" w:rsidTr="00A7349C">
        <w:trPr>
          <w:trHeight w:val="749"/>
        </w:trPr>
        <w:tc>
          <w:tcPr>
            <w:tcW w:w="1276" w:type="dxa"/>
          </w:tcPr>
          <w:p w14:paraId="44288B3C" w14:textId="5F3A04EC" w:rsidR="00F84212" w:rsidRPr="000877C0" w:rsidRDefault="000877C0" w:rsidP="00F84212">
            <w:pPr>
              <w:pStyle w:val="TableParagraph"/>
              <w:spacing w:line="317" w:lineRule="exact"/>
              <w:ind w:left="107"/>
              <w:rPr>
                <w:sz w:val="28"/>
                <w:szCs w:val="28"/>
              </w:rPr>
            </w:pPr>
            <w:r w:rsidRPr="000877C0">
              <w:rPr>
                <w:sz w:val="28"/>
                <w:szCs w:val="28"/>
              </w:rPr>
              <w:t xml:space="preserve">№ </w:t>
            </w:r>
            <w:proofErr w:type="spellStart"/>
            <w:r w:rsidRPr="000877C0">
              <w:rPr>
                <w:sz w:val="28"/>
                <w:szCs w:val="28"/>
              </w:rPr>
              <w:t>п.п</w:t>
            </w:r>
            <w:proofErr w:type="spellEnd"/>
            <w:r w:rsidRPr="000877C0">
              <w:rPr>
                <w:sz w:val="28"/>
                <w:szCs w:val="28"/>
              </w:rPr>
              <w:t>.</w:t>
            </w:r>
          </w:p>
        </w:tc>
        <w:tc>
          <w:tcPr>
            <w:tcW w:w="3969" w:type="dxa"/>
          </w:tcPr>
          <w:p w14:paraId="627242EE" w14:textId="65593089" w:rsidR="00F84212" w:rsidRDefault="009463D2" w:rsidP="00F84212">
            <w:pPr>
              <w:pStyle w:val="TableParagraph"/>
              <w:spacing w:line="317" w:lineRule="exact"/>
              <w:ind w:left="105"/>
              <w:rPr>
                <w:sz w:val="28"/>
              </w:rPr>
            </w:pPr>
            <w:r>
              <w:rPr>
                <w:sz w:val="28"/>
                <w:lang w:val="ru-RU"/>
              </w:rPr>
              <w:t>Решение</w:t>
            </w:r>
            <w:r w:rsidR="00F84212">
              <w:rPr>
                <w:spacing w:val="-3"/>
                <w:sz w:val="28"/>
              </w:rPr>
              <w:t xml:space="preserve"> </w:t>
            </w:r>
            <w:r w:rsidR="00F84212">
              <w:rPr>
                <w:sz w:val="28"/>
              </w:rPr>
              <w:t>Java</w:t>
            </w:r>
          </w:p>
        </w:tc>
        <w:tc>
          <w:tcPr>
            <w:tcW w:w="5030" w:type="dxa"/>
          </w:tcPr>
          <w:p w14:paraId="547E7EE6" w14:textId="7D736F42" w:rsidR="00F84212" w:rsidRPr="009463D2" w:rsidRDefault="009463D2" w:rsidP="00F84212">
            <w:pPr>
              <w:pStyle w:val="TableParagraph"/>
              <w:spacing w:line="317" w:lineRule="exact"/>
              <w:ind w:left="108"/>
              <w:rPr>
                <w:sz w:val="28"/>
                <w:szCs w:val="28"/>
              </w:rPr>
            </w:pPr>
            <w:r>
              <w:rPr>
                <w:sz w:val="28"/>
                <w:lang w:val="ru-RU"/>
              </w:rPr>
              <w:t>Решение</w:t>
            </w:r>
            <w:r>
              <w:rPr>
                <w:spacing w:val="-3"/>
                <w:sz w:val="28"/>
              </w:rPr>
              <w:t xml:space="preserve"> </w:t>
            </w:r>
            <w:r w:rsidRPr="009463D2">
              <w:rPr>
                <w:sz w:val="28"/>
                <w:szCs w:val="28"/>
              </w:rPr>
              <w:t>MS Excel</w:t>
            </w:r>
          </w:p>
        </w:tc>
      </w:tr>
      <w:tr w:rsidR="00F84212" w14:paraId="4AD5593B" w14:textId="77777777" w:rsidTr="00A7349C">
        <w:trPr>
          <w:trHeight w:val="1695"/>
        </w:trPr>
        <w:tc>
          <w:tcPr>
            <w:tcW w:w="1276" w:type="dxa"/>
          </w:tcPr>
          <w:p w14:paraId="3F0ADF75" w14:textId="77777777" w:rsidR="00F84212" w:rsidRDefault="00F84212" w:rsidP="00D12A74">
            <w:pPr>
              <w:pStyle w:val="TableParagraph"/>
              <w:spacing w:line="315" w:lineRule="exact"/>
              <w:ind w:left="107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969" w:type="dxa"/>
          </w:tcPr>
          <w:p w14:paraId="1F2B5CBA" w14:textId="17C38A2A" w:rsidR="00F84212" w:rsidRDefault="009463D2" w:rsidP="00F84212">
            <w:pPr>
              <w:pStyle w:val="TableParagraph"/>
              <w:ind w:left="136" w:right="-29"/>
              <w:rPr>
                <w:sz w:val="20"/>
              </w:rPr>
            </w:pPr>
            <w:r>
              <w:rPr>
                <w:lang w:val="ru-RU"/>
              </w:rPr>
              <w:object w:dxaOrig="4440" w:dyaOrig="945" w14:anchorId="704227F0">
                <v:shape id="_x0000_i1885" type="#_x0000_t75" style="width:183.55pt;height:38.55pt" o:ole="">
                  <v:imagedata r:id="rId109" o:title=""/>
                </v:shape>
                <o:OLEObject Type="Embed" ProgID="PBrush" ShapeID="_x0000_i1885" DrawAspect="Content" ObjectID="_1730391250" r:id="rId110"/>
              </w:object>
            </w:r>
          </w:p>
        </w:tc>
        <w:tc>
          <w:tcPr>
            <w:tcW w:w="5030" w:type="dxa"/>
          </w:tcPr>
          <w:p w14:paraId="5D912183" w14:textId="38005924" w:rsidR="00A7349C" w:rsidRDefault="009463D2" w:rsidP="00F84212">
            <w:pPr>
              <w:pStyle w:val="TableParagraph"/>
              <w:ind w:left="136"/>
              <w:rPr>
                <w:sz w:val="20"/>
              </w:rPr>
            </w:pPr>
            <w:r>
              <w:rPr>
                <w:lang w:val="ru-RU"/>
              </w:rPr>
              <w:object w:dxaOrig="2370" w:dyaOrig="1320" w14:anchorId="1ED04C00">
                <v:shape id="_x0000_i1886" type="#_x0000_t75" style="width:118.65pt;height:65.9pt" o:ole="">
                  <v:imagedata r:id="rId111" o:title=""/>
                </v:shape>
                <o:OLEObject Type="Embed" ProgID="PBrush" ShapeID="_x0000_i1886" DrawAspect="Content" ObjectID="_1730391251" r:id="rId112"/>
              </w:object>
            </w:r>
          </w:p>
          <w:p w14:paraId="2547B41C" w14:textId="0F488325" w:rsidR="00F84212" w:rsidRPr="00A7349C" w:rsidRDefault="00F84212" w:rsidP="00A7349C">
            <w:pPr>
              <w:tabs>
                <w:tab w:val="left" w:pos="960"/>
              </w:tabs>
            </w:pPr>
          </w:p>
        </w:tc>
      </w:tr>
      <w:tr w:rsidR="00A7349C" w14:paraId="038915D9" w14:textId="77777777" w:rsidTr="00A7349C">
        <w:trPr>
          <w:trHeight w:val="1695"/>
        </w:trPr>
        <w:tc>
          <w:tcPr>
            <w:tcW w:w="1276" w:type="dxa"/>
          </w:tcPr>
          <w:p w14:paraId="75CD1C13" w14:textId="77777777" w:rsidR="00A7349C" w:rsidRPr="00A7349C" w:rsidRDefault="00A7349C" w:rsidP="00D12A74">
            <w:pPr>
              <w:pStyle w:val="TableParagraph"/>
              <w:spacing w:line="315" w:lineRule="exact"/>
              <w:ind w:left="107"/>
              <w:jc w:val="center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2</w:t>
            </w:r>
          </w:p>
        </w:tc>
        <w:tc>
          <w:tcPr>
            <w:tcW w:w="3969" w:type="dxa"/>
          </w:tcPr>
          <w:p w14:paraId="58BAF777" w14:textId="6EA5CC4E" w:rsidR="00A7349C" w:rsidRDefault="009463D2" w:rsidP="00F84212">
            <w:pPr>
              <w:pStyle w:val="TableParagraph"/>
              <w:ind w:left="136" w:right="-29"/>
              <w:rPr>
                <w:noProof/>
                <w:sz w:val="20"/>
                <w:lang w:eastAsia="ru-RU"/>
              </w:rPr>
            </w:pPr>
            <w:r>
              <w:rPr>
                <w:lang w:val="ru-RU"/>
              </w:rPr>
              <w:object w:dxaOrig="4635" w:dyaOrig="1110" w14:anchorId="4AE5D12A">
                <v:shape id="_x0000_i1887" type="#_x0000_t75" style="width:184.55pt;height:43.6pt" o:ole="">
                  <v:imagedata r:id="rId113" o:title=""/>
                </v:shape>
                <o:OLEObject Type="Embed" ProgID="PBrush" ShapeID="_x0000_i1887" DrawAspect="Content" ObjectID="_1730391252" r:id="rId114"/>
              </w:object>
            </w:r>
          </w:p>
        </w:tc>
        <w:tc>
          <w:tcPr>
            <w:tcW w:w="5030" w:type="dxa"/>
          </w:tcPr>
          <w:p w14:paraId="17B48618" w14:textId="6358B476" w:rsidR="00A7349C" w:rsidRPr="00A7349C" w:rsidRDefault="009463D2" w:rsidP="00F84212">
            <w:pPr>
              <w:pStyle w:val="TableParagraph"/>
              <w:ind w:left="136"/>
              <w:rPr>
                <w:sz w:val="20"/>
              </w:rPr>
            </w:pPr>
            <w:r>
              <w:rPr>
                <w:lang w:val="ru-RU"/>
              </w:rPr>
              <w:object w:dxaOrig="2325" w:dyaOrig="1455" w14:anchorId="347E10D6">
                <v:shape id="_x0000_i1888" type="#_x0000_t75" style="width:116.6pt;height:73pt" o:ole="">
                  <v:imagedata r:id="rId115" o:title=""/>
                </v:shape>
                <o:OLEObject Type="Embed" ProgID="PBrush" ShapeID="_x0000_i1888" DrawAspect="Content" ObjectID="_1730391253" r:id="rId116"/>
              </w:object>
            </w:r>
          </w:p>
        </w:tc>
      </w:tr>
    </w:tbl>
    <w:p w14:paraId="73E10B0E" w14:textId="77777777" w:rsidR="009463D2" w:rsidRDefault="009463D2" w:rsidP="00833D7B">
      <w:pPr>
        <w:pStyle w:val="110"/>
      </w:pPr>
    </w:p>
    <w:p w14:paraId="01D5CF53" w14:textId="77777777" w:rsidR="009463D2" w:rsidRDefault="009463D2">
      <w:pPr>
        <w:widowControl/>
        <w:autoSpaceDE/>
        <w:autoSpaceDN/>
        <w:spacing w:after="200" w:line="276" w:lineRule="auto"/>
        <w:jc w:val="left"/>
        <w:rPr>
          <w:rFonts w:eastAsia="Times New Roman" w:cs="Times New Roman"/>
          <w:b/>
          <w:bCs/>
          <w:szCs w:val="28"/>
        </w:rPr>
      </w:pPr>
      <w:r>
        <w:br w:type="page"/>
      </w:r>
    </w:p>
    <w:p w14:paraId="5B5808CC" w14:textId="1B720FD3" w:rsidR="00833D7B" w:rsidRDefault="00833D7B" w:rsidP="00833D7B">
      <w:pPr>
        <w:pStyle w:val="110"/>
      </w:pPr>
      <w:bookmarkStart w:id="36" w:name="_Toc119778228"/>
      <w:r>
        <w:lastRenderedPageBreak/>
        <w:t>Задание</w:t>
      </w:r>
      <w:r>
        <w:rPr>
          <w:spacing w:val="-1"/>
        </w:rPr>
        <w:t xml:space="preserve"> </w:t>
      </w:r>
      <w:r>
        <w:t>8</w:t>
      </w:r>
      <w:bookmarkEnd w:id="36"/>
    </w:p>
    <w:p w14:paraId="5B566A0D" w14:textId="42E8C74D" w:rsidR="00833D7B" w:rsidRDefault="0030765F" w:rsidP="0030765F">
      <w:pPr>
        <w:pStyle w:val="2"/>
      </w:pPr>
      <w:bookmarkStart w:id="37" w:name="_Toc119778229"/>
      <w:r>
        <w:t xml:space="preserve">8.1. </w:t>
      </w:r>
      <w:r w:rsidR="00833D7B">
        <w:t>Постановка</w:t>
      </w:r>
      <w:r w:rsidR="00833D7B">
        <w:rPr>
          <w:spacing w:val="-10"/>
        </w:rPr>
        <w:t xml:space="preserve"> </w:t>
      </w:r>
      <w:r w:rsidR="00833D7B">
        <w:t>задачи</w:t>
      </w:r>
      <w:bookmarkEnd w:id="37"/>
    </w:p>
    <w:p w14:paraId="3D07E36A" w14:textId="7DC270D2" w:rsidR="00833D7B" w:rsidRPr="00833D7B" w:rsidRDefault="00833D7B" w:rsidP="00833D7B">
      <w:pPr>
        <w:pStyle w:val="ad"/>
        <w:ind w:firstLine="0"/>
        <w:rPr>
          <w:lang w:val="ru-RU"/>
        </w:rPr>
      </w:pPr>
      <w:bookmarkStart w:id="38" w:name="_Toc118683224"/>
      <w:r w:rsidRPr="00833D7B">
        <w:rPr>
          <w:lang w:val="ru-RU"/>
        </w:rPr>
        <w:t xml:space="preserve">Используя инструкцию </w:t>
      </w:r>
      <w:r w:rsidRPr="00833D7B">
        <w:t>switch</w:t>
      </w:r>
      <w:r w:rsidRPr="00833D7B">
        <w:rPr>
          <w:lang w:val="ru-RU"/>
        </w:rPr>
        <w:t xml:space="preserve"> составить программу, которая выводит ягоду и количество сахара, которое в ней содержится. </w:t>
      </w:r>
      <w:r w:rsidRPr="00C86BAC">
        <w:rPr>
          <w:lang w:val="ru-RU"/>
        </w:rPr>
        <w:t xml:space="preserve">Ягода соответствует числу, которое ввел пользователь (не более 8 чисел). </w:t>
      </w:r>
      <w:r w:rsidRPr="00833D7B">
        <w:rPr>
          <w:lang w:val="ru-RU"/>
        </w:rPr>
        <w:t>8 ягод с наибольшим содержанием сахара на Земле, расположены в порядке убывания.</w:t>
      </w:r>
      <w:bookmarkEnd w:id="38"/>
    </w:p>
    <w:p w14:paraId="72AC2329" w14:textId="7732BE8B" w:rsidR="00833D7B" w:rsidRDefault="0030765F" w:rsidP="0030765F">
      <w:pPr>
        <w:pStyle w:val="2"/>
      </w:pPr>
      <w:bookmarkStart w:id="39" w:name="_Toc119778230"/>
      <w:r>
        <w:t xml:space="preserve">8.2. </w:t>
      </w:r>
      <w:r w:rsidR="00833D7B">
        <w:t>Решение</w:t>
      </w:r>
      <w:r w:rsidR="00833D7B">
        <w:rPr>
          <w:spacing w:val="-10"/>
        </w:rPr>
        <w:t xml:space="preserve"> </w:t>
      </w:r>
      <w:r w:rsidR="00833D7B">
        <w:t>задачи,</w:t>
      </w:r>
      <w:r w:rsidR="00833D7B">
        <w:rPr>
          <w:spacing w:val="-8"/>
        </w:rPr>
        <w:t xml:space="preserve"> </w:t>
      </w:r>
      <w:r w:rsidR="00833D7B">
        <w:t>код</w:t>
      </w:r>
      <w:r w:rsidR="00833D7B">
        <w:rPr>
          <w:spacing w:val="-4"/>
        </w:rPr>
        <w:t xml:space="preserve"> </w:t>
      </w:r>
      <w:r w:rsidR="00833D7B">
        <w:t>программы</w:t>
      </w:r>
      <w:bookmarkEnd w:id="39"/>
    </w:p>
    <w:p w14:paraId="5A3DB760" w14:textId="1BBA07AC" w:rsidR="00675B23" w:rsidRPr="00675B23" w:rsidRDefault="00833D7B" w:rsidP="00675B23">
      <w:pPr>
        <w:pStyle w:val="HTML"/>
        <w:shd w:val="clear" w:color="auto" w:fill="2B2B2B"/>
        <w:jc w:val="left"/>
        <w:rPr>
          <w:color w:val="A9B7C6"/>
        </w:rPr>
      </w:pPr>
      <w:proofErr w:type="spellStart"/>
      <w:r w:rsidRPr="00833D7B">
        <w:rPr>
          <w:color w:val="CC7832"/>
        </w:rPr>
        <w:t>import</w:t>
      </w:r>
      <w:proofErr w:type="spellEnd"/>
      <w:r w:rsidRPr="00833D7B">
        <w:rPr>
          <w:color w:val="CC7832"/>
        </w:rPr>
        <w:t xml:space="preserve"> </w:t>
      </w:r>
      <w:proofErr w:type="spellStart"/>
      <w:r w:rsidRPr="00833D7B">
        <w:rPr>
          <w:color w:val="A9B7C6"/>
        </w:rPr>
        <w:t>java.util.Scanner</w:t>
      </w:r>
      <w:proofErr w:type="spellEnd"/>
      <w:r w:rsidRPr="00833D7B">
        <w:rPr>
          <w:color w:val="CC7832"/>
        </w:rPr>
        <w:t>;</w:t>
      </w:r>
      <w:r w:rsidRPr="00833D7B">
        <w:rPr>
          <w:color w:val="CC7832"/>
        </w:rPr>
        <w:br/>
      </w:r>
      <w:proofErr w:type="spellStart"/>
      <w:r w:rsidR="00675B23" w:rsidRPr="00675B23">
        <w:rPr>
          <w:color w:val="CC7832"/>
        </w:rPr>
        <w:t>import</w:t>
      </w:r>
      <w:proofErr w:type="spellEnd"/>
      <w:r w:rsidR="00675B23" w:rsidRPr="00675B23">
        <w:rPr>
          <w:color w:val="CC7832"/>
        </w:rPr>
        <w:t xml:space="preserve"> </w:t>
      </w:r>
      <w:proofErr w:type="spellStart"/>
      <w:r w:rsidR="00675B23" w:rsidRPr="00675B23">
        <w:rPr>
          <w:color w:val="A9B7C6"/>
        </w:rPr>
        <w:t>java.util</w:t>
      </w:r>
      <w:proofErr w:type="spellEnd"/>
      <w:r w:rsidR="00675B23" w:rsidRPr="00675B23">
        <w:rPr>
          <w:color w:val="A9B7C6"/>
        </w:rPr>
        <w:t>.*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</w:r>
      <w:proofErr w:type="spellStart"/>
      <w:r w:rsidR="00675B23" w:rsidRPr="00675B23">
        <w:rPr>
          <w:color w:val="CC7832"/>
        </w:rPr>
        <w:t>public</w:t>
      </w:r>
      <w:proofErr w:type="spellEnd"/>
      <w:r w:rsidR="00675B23" w:rsidRPr="00675B23">
        <w:rPr>
          <w:color w:val="CC7832"/>
        </w:rPr>
        <w:t xml:space="preserve"> </w:t>
      </w:r>
      <w:proofErr w:type="spellStart"/>
      <w:r w:rsidR="00675B23" w:rsidRPr="00675B23">
        <w:rPr>
          <w:color w:val="CC7832"/>
        </w:rPr>
        <w:t>class</w:t>
      </w:r>
      <w:proofErr w:type="spellEnd"/>
      <w:r w:rsidR="00675B23" w:rsidRPr="00675B23">
        <w:rPr>
          <w:color w:val="CC7832"/>
        </w:rPr>
        <w:t xml:space="preserve"> </w:t>
      </w:r>
      <w:proofErr w:type="spellStart"/>
      <w:r w:rsidR="00675B23" w:rsidRPr="00675B23">
        <w:rPr>
          <w:color w:val="A9B7C6"/>
        </w:rPr>
        <w:t>Main</w:t>
      </w:r>
      <w:proofErr w:type="spellEnd"/>
      <w:r w:rsidR="00675B23" w:rsidRPr="00675B23">
        <w:rPr>
          <w:color w:val="A9B7C6"/>
        </w:rPr>
        <w:t xml:space="preserve"> {</w:t>
      </w:r>
      <w:r w:rsidR="00675B23" w:rsidRPr="00675B23">
        <w:rPr>
          <w:color w:val="A9B7C6"/>
        </w:rPr>
        <w:br/>
        <w:t xml:space="preserve">    </w:t>
      </w:r>
      <w:proofErr w:type="spellStart"/>
      <w:r w:rsidR="00675B23" w:rsidRPr="00675B23">
        <w:rPr>
          <w:color w:val="CC7832"/>
        </w:rPr>
        <w:t>public</w:t>
      </w:r>
      <w:proofErr w:type="spellEnd"/>
      <w:r w:rsidR="00675B23" w:rsidRPr="00675B23">
        <w:rPr>
          <w:color w:val="CC7832"/>
        </w:rPr>
        <w:t xml:space="preserve"> </w:t>
      </w:r>
      <w:proofErr w:type="spellStart"/>
      <w:r w:rsidR="00675B23" w:rsidRPr="00675B23">
        <w:rPr>
          <w:color w:val="CC7832"/>
        </w:rPr>
        <w:t>static</w:t>
      </w:r>
      <w:proofErr w:type="spellEnd"/>
      <w:r w:rsidR="00675B23" w:rsidRPr="00675B23">
        <w:rPr>
          <w:color w:val="CC7832"/>
        </w:rPr>
        <w:t xml:space="preserve"> </w:t>
      </w:r>
      <w:proofErr w:type="spellStart"/>
      <w:r w:rsidR="00675B23" w:rsidRPr="00675B23">
        <w:rPr>
          <w:color w:val="CC7832"/>
        </w:rPr>
        <w:t>void</w:t>
      </w:r>
      <w:proofErr w:type="spellEnd"/>
      <w:r w:rsidR="00675B23" w:rsidRPr="00675B23">
        <w:rPr>
          <w:color w:val="CC7832"/>
        </w:rPr>
        <w:t xml:space="preserve"> </w:t>
      </w:r>
      <w:proofErr w:type="spellStart"/>
      <w:r w:rsidR="00675B23" w:rsidRPr="00675B23">
        <w:rPr>
          <w:color w:val="FFC66D"/>
        </w:rPr>
        <w:t>main</w:t>
      </w:r>
      <w:proofErr w:type="spellEnd"/>
      <w:r w:rsidR="00675B23" w:rsidRPr="00675B23">
        <w:rPr>
          <w:color w:val="A9B7C6"/>
        </w:rPr>
        <w:t>(</w:t>
      </w:r>
      <w:proofErr w:type="spellStart"/>
      <w:r w:rsidR="00675B23" w:rsidRPr="00675B23">
        <w:rPr>
          <w:color w:val="A9B7C6"/>
        </w:rPr>
        <w:t>String</w:t>
      </w:r>
      <w:proofErr w:type="spellEnd"/>
      <w:r w:rsidR="00675B23" w:rsidRPr="00675B23">
        <w:rPr>
          <w:color w:val="A9B7C6"/>
        </w:rPr>
        <w:t xml:space="preserve">[] </w:t>
      </w:r>
      <w:proofErr w:type="spellStart"/>
      <w:r w:rsidR="00675B23" w:rsidRPr="00675B23">
        <w:rPr>
          <w:color w:val="A9B7C6"/>
        </w:rPr>
        <w:t>args</w:t>
      </w:r>
      <w:proofErr w:type="spellEnd"/>
      <w:r w:rsidR="00675B23" w:rsidRPr="00675B23">
        <w:rPr>
          <w:color w:val="A9B7C6"/>
        </w:rPr>
        <w:t>) {</w:t>
      </w:r>
      <w:r w:rsidR="00675B23" w:rsidRPr="00675B23">
        <w:rPr>
          <w:color w:val="A9B7C6"/>
        </w:rPr>
        <w:br/>
        <w:t xml:space="preserve">        </w:t>
      </w:r>
      <w:proofErr w:type="spellStart"/>
      <w:r w:rsidR="00675B23" w:rsidRPr="00675B23">
        <w:rPr>
          <w:color w:val="A9B7C6"/>
        </w:rPr>
        <w:t>Scanner</w:t>
      </w:r>
      <w:proofErr w:type="spellEnd"/>
      <w:r w:rsidR="00675B23" w:rsidRPr="00675B23">
        <w:rPr>
          <w:color w:val="A9B7C6"/>
        </w:rPr>
        <w:t xml:space="preserve"> </w:t>
      </w:r>
      <w:proofErr w:type="spellStart"/>
      <w:r w:rsidR="00675B23" w:rsidRPr="00675B23">
        <w:rPr>
          <w:color w:val="A9B7C6"/>
        </w:rPr>
        <w:t>in</w:t>
      </w:r>
      <w:proofErr w:type="spellEnd"/>
      <w:r w:rsidR="00675B23" w:rsidRPr="00675B23">
        <w:rPr>
          <w:color w:val="A9B7C6"/>
        </w:rPr>
        <w:t xml:space="preserve"> = </w:t>
      </w:r>
      <w:proofErr w:type="spellStart"/>
      <w:r w:rsidR="00675B23" w:rsidRPr="00675B23">
        <w:rPr>
          <w:color w:val="CC7832"/>
        </w:rPr>
        <w:t>new</w:t>
      </w:r>
      <w:proofErr w:type="spellEnd"/>
      <w:r w:rsidR="00675B23" w:rsidRPr="00675B23">
        <w:rPr>
          <w:color w:val="CC7832"/>
        </w:rPr>
        <w:t xml:space="preserve"> </w:t>
      </w:r>
      <w:proofErr w:type="spellStart"/>
      <w:r w:rsidR="00675B23" w:rsidRPr="00675B23">
        <w:rPr>
          <w:color w:val="A9B7C6"/>
        </w:rPr>
        <w:t>Scanner</w:t>
      </w:r>
      <w:proofErr w:type="spellEnd"/>
      <w:r w:rsidR="00675B23" w:rsidRPr="00675B23">
        <w:rPr>
          <w:color w:val="A9B7C6"/>
        </w:rPr>
        <w:t>(System.</w:t>
      </w:r>
      <w:r w:rsidR="00675B23" w:rsidRPr="00675B23">
        <w:rPr>
          <w:i/>
          <w:iCs/>
          <w:color w:val="9876AA"/>
        </w:rPr>
        <w:t>in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</w:t>
      </w:r>
      <w:proofErr w:type="spellStart"/>
      <w:r w:rsidR="00675B23" w:rsidRPr="00675B23">
        <w:rPr>
          <w:color w:val="CC7832"/>
        </w:rPr>
        <w:t>int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A9B7C6"/>
        </w:rPr>
        <w:t xml:space="preserve">x = </w:t>
      </w:r>
      <w:r w:rsidR="00675B23" w:rsidRPr="00675B23">
        <w:rPr>
          <w:color w:val="6897BB"/>
        </w:rPr>
        <w:t>100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</w:t>
      </w:r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(</w:t>
      </w:r>
      <w:r w:rsidR="00675B23" w:rsidRPr="00675B23">
        <w:rPr>
          <w:color w:val="6A8759"/>
        </w:rPr>
        <w:t>"1.Вишня</w:t>
      </w:r>
      <w:r w:rsidR="00675B23" w:rsidRPr="00675B23">
        <w:rPr>
          <w:color w:val="CC7832"/>
        </w:rPr>
        <w:t>\n</w:t>
      </w:r>
      <w:r w:rsidR="00675B23" w:rsidRPr="00675B23">
        <w:rPr>
          <w:color w:val="6A8759"/>
        </w:rPr>
        <w:t>"</w:t>
      </w:r>
      <w:r w:rsidR="00675B23" w:rsidRPr="00675B23">
        <w:rPr>
          <w:color w:val="A9B7C6"/>
        </w:rPr>
        <w:t>+</w:t>
      </w:r>
      <w:r w:rsidR="00675B23" w:rsidRPr="00675B23">
        <w:rPr>
          <w:color w:val="6A8759"/>
        </w:rPr>
        <w:t>"2.Брусника</w:t>
      </w:r>
      <w:r w:rsidR="00675B23" w:rsidRPr="00675B23">
        <w:rPr>
          <w:color w:val="CC7832"/>
        </w:rPr>
        <w:t>\n</w:t>
      </w:r>
      <w:r w:rsidR="00675B23" w:rsidRPr="00675B23">
        <w:rPr>
          <w:color w:val="6A8759"/>
        </w:rPr>
        <w:t>"</w:t>
      </w:r>
      <w:r w:rsidR="00675B23" w:rsidRPr="00675B23">
        <w:rPr>
          <w:color w:val="A9B7C6"/>
        </w:rPr>
        <w:t>+</w:t>
      </w:r>
      <w:r w:rsidR="00675B23" w:rsidRPr="00675B23">
        <w:rPr>
          <w:color w:val="6A8759"/>
        </w:rPr>
        <w:t>"3.Крыжовник</w:t>
      </w:r>
      <w:r w:rsidR="00675B23" w:rsidRPr="00675B23">
        <w:rPr>
          <w:color w:val="CC7832"/>
        </w:rPr>
        <w:t>\n</w:t>
      </w:r>
      <w:r w:rsidR="00675B23" w:rsidRPr="00675B23">
        <w:rPr>
          <w:color w:val="6A8759"/>
        </w:rPr>
        <w:t>"</w:t>
      </w:r>
      <w:r w:rsidR="00675B23" w:rsidRPr="00675B23">
        <w:rPr>
          <w:color w:val="A9B7C6"/>
        </w:rPr>
        <w:t>+</w:t>
      </w:r>
      <w:r w:rsidR="00675B23" w:rsidRPr="00675B23">
        <w:rPr>
          <w:color w:val="6A8759"/>
        </w:rPr>
        <w:t>"4.Земляника садовая</w:t>
      </w:r>
      <w:r w:rsidR="00675B23" w:rsidRPr="00675B23">
        <w:rPr>
          <w:color w:val="CC7832"/>
        </w:rPr>
        <w:t>\n</w:t>
      </w:r>
      <w:r w:rsidR="00675B23" w:rsidRPr="00675B23">
        <w:rPr>
          <w:color w:val="6A8759"/>
        </w:rPr>
        <w:t>"</w:t>
      </w:r>
      <w:r w:rsidR="00675B23" w:rsidRPr="00675B23">
        <w:rPr>
          <w:color w:val="A9B7C6"/>
        </w:rPr>
        <w:t>+</w:t>
      </w:r>
      <w:r w:rsidR="00675B23" w:rsidRPr="00675B23">
        <w:rPr>
          <w:color w:val="6A8759"/>
        </w:rPr>
        <w:t>"5.Малина садовая</w:t>
      </w:r>
      <w:r w:rsidR="00675B23" w:rsidRPr="00675B23">
        <w:rPr>
          <w:color w:val="CC7832"/>
        </w:rPr>
        <w:t>\n</w:t>
      </w:r>
      <w:r w:rsidR="00675B23" w:rsidRPr="00675B23">
        <w:rPr>
          <w:color w:val="6A8759"/>
        </w:rPr>
        <w:t>"</w:t>
      </w:r>
      <w:r w:rsidR="00675B23" w:rsidRPr="00675B23">
        <w:rPr>
          <w:color w:val="A9B7C6"/>
        </w:rPr>
        <w:t>+</w:t>
      </w:r>
      <w:r w:rsidR="00675B23" w:rsidRPr="00675B23">
        <w:rPr>
          <w:color w:val="6A8759"/>
        </w:rPr>
        <w:t>"6.Ежевика садовая</w:t>
      </w:r>
      <w:r w:rsidR="00675B23" w:rsidRPr="00675B23">
        <w:rPr>
          <w:color w:val="CC7832"/>
        </w:rPr>
        <w:t>\n</w:t>
      </w:r>
      <w:r w:rsidR="00675B23" w:rsidRPr="00675B23">
        <w:rPr>
          <w:color w:val="6A8759"/>
        </w:rPr>
        <w:t>"</w:t>
      </w:r>
      <w:r w:rsidR="00675B23" w:rsidRPr="00675B23">
        <w:rPr>
          <w:color w:val="A9B7C6"/>
        </w:rPr>
        <w:t>+</w:t>
      </w:r>
      <w:r w:rsidR="00675B23" w:rsidRPr="00675B23">
        <w:rPr>
          <w:color w:val="6A8759"/>
        </w:rPr>
        <w:t>"7.Голубика</w:t>
      </w:r>
      <w:r w:rsidR="00675B23" w:rsidRPr="00675B23">
        <w:rPr>
          <w:color w:val="CC7832"/>
        </w:rPr>
        <w:t>\n</w:t>
      </w:r>
      <w:r w:rsidR="00675B23" w:rsidRPr="00675B23">
        <w:rPr>
          <w:color w:val="6A8759"/>
        </w:rPr>
        <w:t>"</w:t>
      </w:r>
      <w:r w:rsidR="00675B23" w:rsidRPr="00675B23">
        <w:rPr>
          <w:color w:val="A9B7C6"/>
        </w:rPr>
        <w:t>+</w:t>
      </w:r>
      <w:r w:rsidR="00675B23" w:rsidRPr="00675B23">
        <w:rPr>
          <w:color w:val="6A8759"/>
        </w:rPr>
        <w:t>"8.Клюкв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</w:t>
      </w:r>
      <w:proofErr w:type="spellStart"/>
      <w:r w:rsidR="00675B23" w:rsidRPr="00675B23">
        <w:rPr>
          <w:color w:val="CC7832"/>
        </w:rPr>
        <w:t>whil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A9B7C6"/>
        </w:rPr>
        <w:t>(!(x&gt;</w:t>
      </w:r>
      <w:r w:rsidR="00675B23" w:rsidRPr="00675B23">
        <w:rPr>
          <w:color w:val="6897BB"/>
        </w:rPr>
        <w:t xml:space="preserve">0 </w:t>
      </w:r>
      <w:r w:rsidR="00675B23" w:rsidRPr="00675B23">
        <w:rPr>
          <w:color w:val="A9B7C6"/>
        </w:rPr>
        <w:t>&amp; x&lt;</w:t>
      </w:r>
      <w:r w:rsidR="00675B23" w:rsidRPr="00675B23">
        <w:rPr>
          <w:color w:val="6897BB"/>
        </w:rPr>
        <w:t>9</w:t>
      </w:r>
      <w:r w:rsidR="00675B23" w:rsidRPr="00675B23">
        <w:rPr>
          <w:color w:val="A9B7C6"/>
        </w:rPr>
        <w:t>)) {</w:t>
      </w:r>
      <w:r w:rsidR="00675B23" w:rsidRPr="00675B23">
        <w:rPr>
          <w:color w:val="A9B7C6"/>
        </w:rPr>
        <w:br/>
        <w:t xml:space="preserve">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Введите номер ягоды (&gt;=1;&lt;=8)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</w:t>
      </w:r>
      <w:r w:rsidR="00675B23" w:rsidRPr="00675B23">
        <w:rPr>
          <w:color w:val="A9B7C6"/>
        </w:rPr>
        <w:t xml:space="preserve">x = </w:t>
      </w:r>
      <w:proofErr w:type="spellStart"/>
      <w:r w:rsidR="00675B23" w:rsidRPr="00675B23">
        <w:rPr>
          <w:color w:val="A9B7C6"/>
        </w:rPr>
        <w:t>in.nextInt</w:t>
      </w:r>
      <w:proofErr w:type="spellEnd"/>
      <w:r w:rsidR="00675B23" w:rsidRPr="00675B23">
        <w:rPr>
          <w:color w:val="A9B7C6"/>
        </w:rPr>
        <w:t>(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</w:t>
      </w:r>
      <w:r w:rsidR="00675B23" w:rsidRPr="00675B23">
        <w:rPr>
          <w:color w:val="A9B7C6"/>
        </w:rPr>
        <w:t>}</w:t>
      </w:r>
      <w:r w:rsidR="00675B23" w:rsidRPr="00675B23">
        <w:rPr>
          <w:color w:val="A9B7C6"/>
        </w:rPr>
        <w:br/>
        <w:t xml:space="preserve">        </w:t>
      </w:r>
      <w:proofErr w:type="spellStart"/>
      <w:r w:rsidR="00675B23" w:rsidRPr="00675B23">
        <w:rPr>
          <w:color w:val="CC7832"/>
        </w:rPr>
        <w:t>switch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A9B7C6"/>
        </w:rPr>
        <w:t>(x) {</w:t>
      </w:r>
      <w:r w:rsidR="00675B23" w:rsidRPr="00675B23">
        <w:rPr>
          <w:color w:val="A9B7C6"/>
        </w:rPr>
        <w:br/>
        <w:t xml:space="preserve">            </w:t>
      </w:r>
      <w:proofErr w:type="spellStart"/>
      <w:r w:rsidR="00675B23" w:rsidRPr="00675B23">
        <w:rPr>
          <w:color w:val="CC7832"/>
        </w:rPr>
        <w:t>cas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6897BB"/>
        </w:rPr>
        <w:t>1</w:t>
      </w:r>
      <w:r w:rsidR="00675B23" w:rsidRPr="00675B23">
        <w:rPr>
          <w:color w:val="A9B7C6"/>
        </w:rPr>
        <w:t>:</w:t>
      </w:r>
      <w:r w:rsidR="00675B23" w:rsidRPr="00675B23">
        <w:rPr>
          <w:color w:val="A9B7C6"/>
        </w:rPr>
        <w:br/>
        <w:t xml:space="preserve">    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Вишня содержит 12.8г сахар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    </w:t>
      </w:r>
      <w:proofErr w:type="spellStart"/>
      <w:r w:rsidR="00675B23" w:rsidRPr="00675B23">
        <w:rPr>
          <w:color w:val="CC7832"/>
        </w:rPr>
        <w:t>break</w:t>
      </w:r>
      <w:proofErr w:type="spellEnd"/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</w:t>
      </w:r>
      <w:proofErr w:type="spellStart"/>
      <w:r w:rsidR="00675B23" w:rsidRPr="00675B23">
        <w:rPr>
          <w:color w:val="CC7832"/>
        </w:rPr>
        <w:t>cas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6897BB"/>
        </w:rPr>
        <w:t>2</w:t>
      </w:r>
      <w:r w:rsidR="00675B23" w:rsidRPr="00675B23">
        <w:rPr>
          <w:color w:val="A9B7C6"/>
        </w:rPr>
        <w:t>:</w:t>
      </w:r>
      <w:r w:rsidR="00675B23" w:rsidRPr="00675B23">
        <w:rPr>
          <w:color w:val="A9B7C6"/>
        </w:rPr>
        <w:br/>
        <w:t xml:space="preserve">    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Брусника содержит 9г сахар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    </w:t>
      </w:r>
      <w:proofErr w:type="spellStart"/>
      <w:r w:rsidR="00675B23" w:rsidRPr="00675B23">
        <w:rPr>
          <w:color w:val="CC7832"/>
        </w:rPr>
        <w:t>break</w:t>
      </w:r>
      <w:proofErr w:type="spellEnd"/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</w:t>
      </w:r>
      <w:proofErr w:type="spellStart"/>
      <w:r w:rsidR="00675B23" w:rsidRPr="00675B23">
        <w:rPr>
          <w:color w:val="CC7832"/>
        </w:rPr>
        <w:t>cas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6897BB"/>
        </w:rPr>
        <w:t>3</w:t>
      </w:r>
      <w:r w:rsidR="00675B23" w:rsidRPr="00675B23">
        <w:rPr>
          <w:color w:val="A9B7C6"/>
        </w:rPr>
        <w:t>:</w:t>
      </w:r>
      <w:r w:rsidR="00675B23" w:rsidRPr="00675B23">
        <w:rPr>
          <w:color w:val="A9B7C6"/>
        </w:rPr>
        <w:br/>
        <w:t xml:space="preserve">    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Крыжовник содержит 8.2г сахар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    </w:t>
      </w:r>
      <w:proofErr w:type="spellStart"/>
      <w:r w:rsidR="00675B23" w:rsidRPr="00675B23">
        <w:rPr>
          <w:color w:val="CC7832"/>
        </w:rPr>
        <w:t>break</w:t>
      </w:r>
      <w:proofErr w:type="spellEnd"/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</w:t>
      </w:r>
      <w:proofErr w:type="spellStart"/>
      <w:r w:rsidR="00675B23" w:rsidRPr="00675B23">
        <w:rPr>
          <w:color w:val="CC7832"/>
        </w:rPr>
        <w:t>cas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6897BB"/>
        </w:rPr>
        <w:t>4</w:t>
      </w:r>
      <w:r w:rsidR="00675B23" w:rsidRPr="00675B23">
        <w:rPr>
          <w:color w:val="A9B7C6"/>
        </w:rPr>
        <w:t>:</w:t>
      </w:r>
      <w:r w:rsidR="00675B23" w:rsidRPr="00675B23">
        <w:rPr>
          <w:color w:val="A9B7C6"/>
        </w:rPr>
        <w:br/>
        <w:t xml:space="preserve">    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Земляника садовая содержит 7.8г сахар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    </w:t>
      </w:r>
      <w:proofErr w:type="spellStart"/>
      <w:r w:rsidR="00675B23" w:rsidRPr="00675B23">
        <w:rPr>
          <w:color w:val="CC7832"/>
        </w:rPr>
        <w:t>break</w:t>
      </w:r>
      <w:proofErr w:type="spellEnd"/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</w:t>
      </w:r>
      <w:proofErr w:type="spellStart"/>
      <w:r w:rsidR="00675B23" w:rsidRPr="00675B23">
        <w:rPr>
          <w:color w:val="CC7832"/>
        </w:rPr>
        <w:t>cas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6897BB"/>
        </w:rPr>
        <w:t>5</w:t>
      </w:r>
      <w:r w:rsidR="00675B23" w:rsidRPr="00675B23">
        <w:rPr>
          <w:color w:val="A9B7C6"/>
        </w:rPr>
        <w:t>:</w:t>
      </w:r>
      <w:r w:rsidR="00675B23" w:rsidRPr="00675B23">
        <w:rPr>
          <w:color w:val="A9B7C6"/>
        </w:rPr>
        <w:br/>
        <w:t xml:space="preserve">    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Малина садовая содержит 7.3г сахар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    </w:t>
      </w:r>
      <w:proofErr w:type="spellStart"/>
      <w:r w:rsidR="00675B23" w:rsidRPr="00675B23">
        <w:rPr>
          <w:color w:val="CC7832"/>
        </w:rPr>
        <w:t>break</w:t>
      </w:r>
      <w:proofErr w:type="spellEnd"/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</w:t>
      </w:r>
      <w:proofErr w:type="spellStart"/>
      <w:r w:rsidR="00675B23" w:rsidRPr="00675B23">
        <w:rPr>
          <w:color w:val="CC7832"/>
        </w:rPr>
        <w:t>cas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6897BB"/>
        </w:rPr>
        <w:t>6</w:t>
      </w:r>
      <w:r w:rsidR="00675B23" w:rsidRPr="00675B23">
        <w:rPr>
          <w:color w:val="A9B7C6"/>
        </w:rPr>
        <w:t>:</w:t>
      </w:r>
      <w:r w:rsidR="00675B23" w:rsidRPr="00675B23">
        <w:rPr>
          <w:color w:val="A9B7C6"/>
        </w:rPr>
        <w:br/>
        <w:t xml:space="preserve">    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Ежевика садовая содержит 7.25г сахар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    </w:t>
      </w:r>
      <w:proofErr w:type="spellStart"/>
      <w:r w:rsidR="00675B23" w:rsidRPr="00675B23">
        <w:rPr>
          <w:color w:val="CC7832"/>
        </w:rPr>
        <w:t>break</w:t>
      </w:r>
      <w:proofErr w:type="spellEnd"/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</w:t>
      </w:r>
      <w:proofErr w:type="spellStart"/>
      <w:r w:rsidR="00675B23" w:rsidRPr="00675B23">
        <w:rPr>
          <w:color w:val="CC7832"/>
        </w:rPr>
        <w:t>cas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6897BB"/>
        </w:rPr>
        <w:t>7</w:t>
      </w:r>
      <w:r w:rsidR="00675B23" w:rsidRPr="00675B23">
        <w:rPr>
          <w:color w:val="A9B7C6"/>
        </w:rPr>
        <w:t>:</w:t>
      </w:r>
      <w:r w:rsidR="00675B23" w:rsidRPr="00675B23">
        <w:rPr>
          <w:color w:val="A9B7C6"/>
        </w:rPr>
        <w:br/>
        <w:t xml:space="preserve">    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Голубика содержит 7г сахар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    </w:t>
      </w:r>
      <w:proofErr w:type="spellStart"/>
      <w:r w:rsidR="00675B23" w:rsidRPr="00675B23">
        <w:rPr>
          <w:color w:val="CC7832"/>
        </w:rPr>
        <w:t>break</w:t>
      </w:r>
      <w:proofErr w:type="spellEnd"/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</w:t>
      </w:r>
      <w:proofErr w:type="spellStart"/>
      <w:r w:rsidR="00675B23" w:rsidRPr="00675B23">
        <w:rPr>
          <w:color w:val="CC7832"/>
        </w:rPr>
        <w:t>case</w:t>
      </w:r>
      <w:proofErr w:type="spellEnd"/>
      <w:r w:rsidR="00675B23" w:rsidRPr="00675B23">
        <w:rPr>
          <w:color w:val="CC7832"/>
        </w:rPr>
        <w:t xml:space="preserve"> </w:t>
      </w:r>
      <w:r w:rsidR="00675B23" w:rsidRPr="00675B23">
        <w:rPr>
          <w:color w:val="6897BB"/>
        </w:rPr>
        <w:t>8</w:t>
      </w:r>
      <w:r w:rsidR="00675B23" w:rsidRPr="00675B23">
        <w:rPr>
          <w:color w:val="A9B7C6"/>
        </w:rPr>
        <w:t>:</w:t>
      </w:r>
      <w:r w:rsidR="00675B23" w:rsidRPr="00675B23">
        <w:rPr>
          <w:color w:val="A9B7C6"/>
        </w:rPr>
        <w:br/>
        <w:t xml:space="preserve">                </w:t>
      </w:r>
      <w:proofErr w:type="spellStart"/>
      <w:r w:rsidR="00675B23" w:rsidRPr="00675B23">
        <w:rPr>
          <w:color w:val="A9B7C6"/>
        </w:rPr>
        <w:t>System.</w:t>
      </w:r>
      <w:r w:rsidR="00675B23" w:rsidRPr="00675B23">
        <w:rPr>
          <w:i/>
          <w:iCs/>
          <w:color w:val="9876AA"/>
        </w:rPr>
        <w:t>out</w:t>
      </w:r>
      <w:r w:rsidR="00675B23" w:rsidRPr="00675B23">
        <w:rPr>
          <w:color w:val="A9B7C6"/>
        </w:rPr>
        <w:t>.println</w:t>
      </w:r>
      <w:proofErr w:type="spellEnd"/>
      <w:r w:rsidR="00675B23" w:rsidRPr="00675B23">
        <w:rPr>
          <w:color w:val="A9B7C6"/>
        </w:rPr>
        <w:t>(</w:t>
      </w:r>
      <w:r w:rsidR="00675B23" w:rsidRPr="00675B23">
        <w:rPr>
          <w:color w:val="6A8759"/>
        </w:rPr>
        <w:t>"Клюква содержит 3.6г сахара"</w:t>
      </w:r>
      <w:r w:rsidR="00675B23" w:rsidRPr="00675B23">
        <w:rPr>
          <w:color w:val="A9B7C6"/>
        </w:rPr>
        <w:t>)</w:t>
      </w:r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        </w:t>
      </w:r>
      <w:proofErr w:type="spellStart"/>
      <w:r w:rsidR="00675B23" w:rsidRPr="00675B23">
        <w:rPr>
          <w:color w:val="CC7832"/>
        </w:rPr>
        <w:t>break</w:t>
      </w:r>
      <w:proofErr w:type="spellEnd"/>
      <w:r w:rsidR="00675B23" w:rsidRPr="00675B23">
        <w:rPr>
          <w:color w:val="CC7832"/>
        </w:rPr>
        <w:t>;</w:t>
      </w:r>
      <w:r w:rsidR="00675B23" w:rsidRPr="00675B23">
        <w:rPr>
          <w:color w:val="CC7832"/>
        </w:rPr>
        <w:br/>
        <w:t xml:space="preserve">        </w:t>
      </w:r>
      <w:r w:rsidR="00675B23" w:rsidRPr="00675B23">
        <w:rPr>
          <w:color w:val="A9B7C6"/>
        </w:rPr>
        <w:t>}</w:t>
      </w:r>
      <w:r w:rsidR="00675B23" w:rsidRPr="00675B23">
        <w:rPr>
          <w:color w:val="A9B7C6"/>
        </w:rPr>
        <w:br/>
        <w:t xml:space="preserve">    }</w:t>
      </w:r>
      <w:r w:rsidR="00675B23" w:rsidRPr="00675B23">
        <w:rPr>
          <w:color w:val="A9B7C6"/>
        </w:rPr>
        <w:br/>
        <w:t>}</w:t>
      </w:r>
    </w:p>
    <w:p w14:paraId="689C760A" w14:textId="77777777" w:rsidR="007D07A6" w:rsidRDefault="007D07A6" w:rsidP="00675B23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ind w:left="142"/>
      </w:pPr>
    </w:p>
    <w:p w14:paraId="44140581" w14:textId="77777777" w:rsidR="007D07A6" w:rsidRDefault="007D07A6" w:rsidP="00675B23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ind w:left="142"/>
      </w:pPr>
    </w:p>
    <w:p w14:paraId="32187972" w14:textId="77777777" w:rsidR="007D07A6" w:rsidRDefault="007D07A6" w:rsidP="00675B23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ind w:left="142"/>
      </w:pPr>
    </w:p>
    <w:p w14:paraId="10C64847" w14:textId="77777777" w:rsidR="007D07A6" w:rsidRDefault="007D07A6" w:rsidP="00675B23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ind w:left="142"/>
      </w:pPr>
    </w:p>
    <w:p w14:paraId="2EA8DEE1" w14:textId="77777777" w:rsidR="007D07A6" w:rsidRDefault="007D07A6" w:rsidP="00675B23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ind w:left="142"/>
      </w:pPr>
    </w:p>
    <w:p w14:paraId="546941F0" w14:textId="77777777" w:rsidR="007D07A6" w:rsidRDefault="007D07A6" w:rsidP="00675B23">
      <w:pPr>
        <w:pStyle w:val="a7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ind w:left="142"/>
      </w:pPr>
    </w:p>
    <w:p w14:paraId="4D042211" w14:textId="77777777" w:rsidR="007D07A6" w:rsidRDefault="007D07A6" w:rsidP="00E61A1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</w:pPr>
    </w:p>
    <w:p w14:paraId="01EF3A86" w14:textId="5FEA6273" w:rsidR="00833D7B" w:rsidRDefault="00C76445" w:rsidP="0030765F">
      <w:pPr>
        <w:pStyle w:val="2"/>
      </w:pPr>
      <w:bookmarkStart w:id="40" w:name="_Toc119778231"/>
      <w:r w:rsidRPr="000877C0">
        <w:t xml:space="preserve">8.3. </w:t>
      </w:r>
      <w:r w:rsidR="00833D7B" w:rsidRPr="000877C0">
        <w:t>Тестирование</w:t>
      </w:r>
      <w:r w:rsidR="00833D7B" w:rsidRPr="000877C0">
        <w:rPr>
          <w:spacing w:val="-12"/>
        </w:rPr>
        <w:t xml:space="preserve"> </w:t>
      </w:r>
      <w:r w:rsidR="00833D7B" w:rsidRPr="000877C0">
        <w:t>работы</w:t>
      </w:r>
      <w:r w:rsidR="00833D7B" w:rsidRPr="000877C0">
        <w:rPr>
          <w:spacing w:val="-9"/>
        </w:rPr>
        <w:t xml:space="preserve"> </w:t>
      </w:r>
      <w:r w:rsidR="00833D7B" w:rsidRPr="000877C0">
        <w:t>программы</w:t>
      </w:r>
      <w:r w:rsidR="00B80888">
        <w:t xml:space="preserve"> с проверкой</w:t>
      </w:r>
      <w:bookmarkEnd w:id="40"/>
    </w:p>
    <w:p w14:paraId="2359C9E6" w14:textId="05F21B4C" w:rsidR="009A739B" w:rsidRPr="00A7349C" w:rsidRDefault="009A739B" w:rsidP="009A739B">
      <w:pPr>
        <w:widowControl/>
        <w:autoSpaceDE/>
        <w:autoSpaceDN/>
        <w:spacing w:after="200" w:line="276" w:lineRule="auto"/>
        <w:jc w:val="left"/>
      </w:pPr>
      <w:r>
        <w:t>На</w:t>
      </w:r>
      <w:r>
        <w:rPr>
          <w:spacing w:val="-3"/>
        </w:rPr>
        <w:t xml:space="preserve"> </w:t>
      </w:r>
      <w:r>
        <w:t>рис.</w:t>
      </w:r>
      <w:r>
        <w:rPr>
          <w:spacing w:val="-7"/>
        </w:rPr>
        <w:t xml:space="preserve"> </w:t>
      </w:r>
      <w:r w:rsidRPr="009A739B">
        <w:t>10</w:t>
      </w:r>
      <w:r>
        <w:rPr>
          <w:spacing w:val="-2"/>
        </w:rPr>
        <w:t xml:space="preserve"> </w:t>
      </w:r>
      <w:r>
        <w:t>представлен вид</w:t>
      </w:r>
      <w:r>
        <w:rPr>
          <w:spacing w:val="-4"/>
        </w:rPr>
        <w:t xml:space="preserve"> </w:t>
      </w:r>
      <w:r>
        <w:t>решения в</w:t>
      </w:r>
      <w:r>
        <w:rPr>
          <w:spacing w:val="-6"/>
        </w:rPr>
        <w:t xml:space="preserve"> </w:t>
      </w:r>
      <w:r>
        <w:t>MS</w:t>
      </w:r>
      <w:r>
        <w:rPr>
          <w:spacing w:val="-2"/>
        </w:rPr>
        <w:t xml:space="preserve"> </w:t>
      </w:r>
      <w:r>
        <w:t>Excel.</w:t>
      </w:r>
    </w:p>
    <w:p w14:paraId="46A33A85" w14:textId="77777777" w:rsidR="009A739B" w:rsidRDefault="009A739B" w:rsidP="009A739B">
      <w:pPr>
        <w:pStyle w:val="af"/>
        <w:ind w:left="352"/>
        <w:jc w:val="center"/>
        <w:rPr>
          <w:b w:val="0"/>
        </w:rPr>
      </w:pPr>
      <w:r>
        <w:rPr>
          <w:b w:val="0"/>
          <w:noProof/>
        </w:rPr>
        <w:drawing>
          <wp:inline distT="0" distB="0" distL="0" distR="0" wp14:anchorId="4D584D34" wp14:editId="4F969EDA">
            <wp:extent cx="1498600" cy="84518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8E278" w14:textId="7E0EA1D2" w:rsidR="009A739B" w:rsidRPr="00B55179" w:rsidRDefault="009A739B" w:rsidP="009A739B">
      <w:pPr>
        <w:pStyle w:val="af"/>
        <w:ind w:left="352"/>
        <w:jc w:val="center"/>
        <w:rPr>
          <w:b w:val="0"/>
          <w:sz w:val="28"/>
          <w:szCs w:val="28"/>
        </w:rPr>
      </w:pPr>
      <w:r w:rsidRPr="00B55179">
        <w:rPr>
          <w:b w:val="0"/>
          <w:sz w:val="28"/>
          <w:szCs w:val="28"/>
        </w:rPr>
        <w:t xml:space="preserve">Рис. </w:t>
      </w:r>
      <w:r w:rsidRPr="00F308C8">
        <w:rPr>
          <w:b w:val="0"/>
          <w:sz w:val="28"/>
          <w:szCs w:val="28"/>
        </w:rPr>
        <w:t>10</w:t>
      </w:r>
      <w:r w:rsidRPr="00B55179">
        <w:rPr>
          <w:b w:val="0"/>
          <w:sz w:val="28"/>
          <w:szCs w:val="28"/>
        </w:rPr>
        <w:t>. Решение задачи в MS Excel</w:t>
      </w:r>
    </w:p>
    <w:p w14:paraId="12E513DA" w14:textId="77777777" w:rsidR="009A739B" w:rsidRPr="00EE4347" w:rsidRDefault="009A739B" w:rsidP="009A739B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верки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функции</w:t>
      </w:r>
      <w:r w:rsidRPr="00EE4347">
        <w:rPr>
          <w:rFonts w:cs="Times New Roman"/>
          <w:szCs w:val="28"/>
        </w:rPr>
        <w:t>:</w:t>
      </w:r>
    </w:p>
    <w:p w14:paraId="58DA64C2" w14:textId="5B6F4302" w:rsidR="009A739B" w:rsidRPr="009A739B" w:rsidRDefault="009A739B" w:rsidP="009A739B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B</w:t>
      </w:r>
      <w:proofErr w:type="gramStart"/>
      <w:r w:rsidRPr="009A739B">
        <w:rPr>
          <w:rFonts w:cs="Times New Roman"/>
          <w:szCs w:val="28"/>
        </w:rPr>
        <w:t>2</w:t>
      </w:r>
      <w:r w:rsidRPr="009A739B">
        <w:t>)=</w:t>
      </w:r>
      <w:proofErr w:type="gramEnd"/>
      <w:r w:rsidRPr="009A739B">
        <w:t>ЕСЛИ(B1=1;"12.8г";ЕСЛИ(B1=2;"9г";ЕСЛИ(B1=3;"8.2г";ЕСЛИ(B1=4;"7.8г";ЕСЛИ(B1=5;"7.3г";ЕСЛИ(B1=6;"7.25г";ЕСЛИ(B1=7;"7г";"3.6г")))))))</w:t>
      </w:r>
    </w:p>
    <w:p w14:paraId="3B730554" w14:textId="25F22A9A" w:rsidR="0087636E" w:rsidRPr="00F308C8" w:rsidRDefault="0087636E" w:rsidP="004A1F8A">
      <w:pPr>
        <w:spacing w:before="73"/>
        <w:jc w:val="right"/>
      </w:pPr>
      <w:r>
        <w:t xml:space="preserve">Таблица </w:t>
      </w:r>
      <w:r w:rsidRPr="00F308C8">
        <w:t>8</w:t>
      </w:r>
    </w:p>
    <w:p w14:paraId="46A03A50" w14:textId="77777777" w:rsidR="0087636E" w:rsidRDefault="0087636E" w:rsidP="0087636E">
      <w:pPr>
        <w:spacing w:before="73"/>
        <w:jc w:val="center"/>
      </w:pPr>
      <w:r>
        <w:t>Тестирование</w:t>
      </w:r>
      <w:r>
        <w:rPr>
          <w:spacing w:val="-5"/>
        </w:rPr>
        <w:t xml:space="preserve"> </w:t>
      </w:r>
      <w:r>
        <w:t>работы</w:t>
      </w:r>
      <w:r>
        <w:rPr>
          <w:spacing w:val="-2"/>
        </w:rPr>
        <w:t xml:space="preserve"> </w:t>
      </w:r>
      <w:r>
        <w:t>программы</w:t>
      </w:r>
      <w:r>
        <w:rPr>
          <w:spacing w:val="-6"/>
        </w:rPr>
        <w:t xml:space="preserve"> </w:t>
      </w:r>
      <w:r>
        <w:t>и</w:t>
      </w:r>
      <w:r>
        <w:rPr>
          <w:spacing w:val="-5"/>
        </w:rPr>
        <w:t xml:space="preserve"> </w:t>
      </w:r>
      <w:r>
        <w:t>проверка</w:t>
      </w:r>
      <w:r>
        <w:rPr>
          <w:spacing w:val="-10"/>
        </w:rPr>
        <w:t xml:space="preserve"> </w:t>
      </w:r>
      <w:r>
        <w:t>результатов</w:t>
      </w:r>
      <w:r>
        <w:rPr>
          <w:spacing w:val="-2"/>
        </w:rPr>
        <w:t xml:space="preserve"> </w:t>
      </w:r>
      <w:r>
        <w:t>решения</w:t>
      </w:r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10"/>
        <w:gridCol w:w="4042"/>
        <w:gridCol w:w="4413"/>
      </w:tblGrid>
      <w:tr w:rsidR="000877C0" w14:paraId="4D6C75B6" w14:textId="515C30BE" w:rsidTr="000877C0">
        <w:trPr>
          <w:trHeight w:val="414"/>
        </w:trPr>
        <w:tc>
          <w:tcPr>
            <w:tcW w:w="486" w:type="pct"/>
          </w:tcPr>
          <w:p w14:paraId="6C4B1E04" w14:textId="3D724B9F" w:rsidR="000877C0" w:rsidRDefault="000877C0" w:rsidP="00A7681F">
            <w:pPr>
              <w:pStyle w:val="TableParagraph"/>
              <w:spacing w:line="301" w:lineRule="exact"/>
              <w:ind w:left="110"/>
              <w:rPr>
                <w:sz w:val="28"/>
              </w:rPr>
            </w:pPr>
            <w:r w:rsidRPr="000877C0">
              <w:rPr>
                <w:sz w:val="28"/>
                <w:szCs w:val="28"/>
              </w:rPr>
              <w:t xml:space="preserve">№ </w:t>
            </w:r>
            <w:proofErr w:type="spellStart"/>
            <w:r w:rsidRPr="000877C0">
              <w:rPr>
                <w:sz w:val="28"/>
                <w:szCs w:val="28"/>
              </w:rPr>
              <w:t>п.п</w:t>
            </w:r>
            <w:proofErr w:type="spellEnd"/>
            <w:r w:rsidRPr="000877C0">
              <w:rPr>
                <w:sz w:val="28"/>
                <w:szCs w:val="28"/>
              </w:rPr>
              <w:t>.</w:t>
            </w:r>
          </w:p>
        </w:tc>
        <w:tc>
          <w:tcPr>
            <w:tcW w:w="2158" w:type="pct"/>
          </w:tcPr>
          <w:p w14:paraId="18CB619D" w14:textId="77777777" w:rsidR="000877C0" w:rsidRDefault="000877C0" w:rsidP="00A7681F">
            <w:pPr>
              <w:pStyle w:val="TableParagraph"/>
              <w:spacing w:line="301" w:lineRule="exact"/>
              <w:ind w:left="109"/>
              <w:rPr>
                <w:sz w:val="28"/>
              </w:rPr>
            </w:pPr>
            <w:proofErr w:type="spellStart"/>
            <w:r>
              <w:rPr>
                <w:sz w:val="28"/>
              </w:rPr>
              <w:t>Решение</w:t>
            </w:r>
            <w:proofErr w:type="spellEnd"/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Java</w:t>
            </w:r>
          </w:p>
        </w:tc>
        <w:tc>
          <w:tcPr>
            <w:tcW w:w="2356" w:type="pct"/>
          </w:tcPr>
          <w:p w14:paraId="58C6D6CB" w14:textId="513933EB" w:rsidR="000877C0" w:rsidRDefault="000877C0" w:rsidP="00A7681F">
            <w:pPr>
              <w:pStyle w:val="TableParagraph"/>
              <w:spacing w:line="301" w:lineRule="exact"/>
              <w:ind w:left="109"/>
              <w:rPr>
                <w:sz w:val="28"/>
              </w:rPr>
            </w:pPr>
            <w:r>
              <w:rPr>
                <w:sz w:val="28"/>
                <w:lang w:val="ru-RU"/>
              </w:rPr>
              <w:t>Решение</w:t>
            </w:r>
            <w:r>
              <w:rPr>
                <w:spacing w:val="-3"/>
                <w:sz w:val="28"/>
              </w:rPr>
              <w:t xml:space="preserve"> </w:t>
            </w:r>
            <w:r w:rsidRPr="009463D2">
              <w:rPr>
                <w:sz w:val="28"/>
                <w:szCs w:val="28"/>
              </w:rPr>
              <w:t>MS Excel</w:t>
            </w:r>
          </w:p>
        </w:tc>
      </w:tr>
      <w:tr w:rsidR="000877C0" w14:paraId="6C7B644A" w14:textId="5F2B078E" w:rsidTr="00D12A74">
        <w:trPr>
          <w:trHeight w:val="2799"/>
        </w:trPr>
        <w:tc>
          <w:tcPr>
            <w:tcW w:w="486" w:type="pct"/>
            <w:vAlign w:val="center"/>
          </w:tcPr>
          <w:p w14:paraId="54ECB15D" w14:textId="77777777" w:rsidR="000877C0" w:rsidRPr="00D12A74" w:rsidRDefault="000877C0" w:rsidP="00D12A74">
            <w:pPr>
              <w:pStyle w:val="ad"/>
              <w:ind w:firstLine="0"/>
              <w:jc w:val="center"/>
            </w:pPr>
            <w:r w:rsidRPr="00D12A74">
              <w:t>1</w:t>
            </w:r>
          </w:p>
        </w:tc>
        <w:tc>
          <w:tcPr>
            <w:tcW w:w="2158" w:type="pct"/>
          </w:tcPr>
          <w:p w14:paraId="175D2C5B" w14:textId="4F07FC44" w:rsidR="000877C0" w:rsidRDefault="00D12A74" w:rsidP="00A7681F">
            <w:pPr>
              <w:pStyle w:val="TableParagraph"/>
              <w:ind w:left="3"/>
              <w:rPr>
                <w:sz w:val="20"/>
              </w:rPr>
            </w:pPr>
            <w:r>
              <w:rPr>
                <w:lang w:val="ru-RU"/>
              </w:rPr>
              <w:object w:dxaOrig="3690" w:dyaOrig="3675" w14:anchorId="72D91279">
                <v:shape id="_x0000_i1889" type="#_x0000_t75" style="width:156.15pt;height:156.15pt" o:ole="">
                  <v:imagedata r:id="rId117" o:title=""/>
                </v:shape>
                <o:OLEObject Type="Embed" ProgID="PBrush" ShapeID="_x0000_i1889" DrawAspect="Content" ObjectID="_1730391254" r:id="rId118"/>
              </w:object>
            </w:r>
          </w:p>
        </w:tc>
        <w:tc>
          <w:tcPr>
            <w:tcW w:w="2356" w:type="pct"/>
          </w:tcPr>
          <w:p w14:paraId="10CDBC50" w14:textId="2F7324EF" w:rsidR="000877C0" w:rsidRDefault="00D12A74" w:rsidP="00A7681F">
            <w:pPr>
              <w:pStyle w:val="TableParagraph"/>
              <w:ind w:left="3"/>
              <w:rPr>
                <w:sz w:val="20"/>
              </w:rPr>
            </w:pPr>
            <w:r>
              <w:rPr>
                <w:lang w:val="ru-RU"/>
              </w:rPr>
              <w:object w:dxaOrig="3645" w:dyaOrig="3765" w14:anchorId="51D48805">
                <v:shape id="_x0000_i1890" type="#_x0000_t75" style="width:160.25pt;height:166.3pt" o:ole="">
                  <v:imagedata r:id="rId119" o:title=""/>
                </v:shape>
                <o:OLEObject Type="Embed" ProgID="PBrush" ShapeID="_x0000_i1890" DrawAspect="Content" ObjectID="_1730391255" r:id="rId120"/>
              </w:object>
            </w:r>
          </w:p>
        </w:tc>
      </w:tr>
      <w:tr w:rsidR="000877C0" w:rsidRPr="00D12A74" w14:paraId="4DA50034" w14:textId="3FBE07DA" w:rsidTr="00D12A74">
        <w:trPr>
          <w:trHeight w:val="2799"/>
        </w:trPr>
        <w:tc>
          <w:tcPr>
            <w:tcW w:w="486" w:type="pct"/>
            <w:vAlign w:val="center"/>
          </w:tcPr>
          <w:p w14:paraId="54C364CA" w14:textId="77777777" w:rsidR="000877C0" w:rsidRPr="00D12A74" w:rsidRDefault="000877C0" w:rsidP="00D12A74">
            <w:pPr>
              <w:pStyle w:val="ad"/>
              <w:ind w:firstLine="0"/>
              <w:jc w:val="center"/>
              <w:rPr>
                <w:lang w:val="ru-RU"/>
              </w:rPr>
            </w:pPr>
            <w:r w:rsidRPr="00D12A74">
              <w:rPr>
                <w:lang w:val="ru-RU"/>
              </w:rPr>
              <w:t>2</w:t>
            </w:r>
          </w:p>
        </w:tc>
        <w:tc>
          <w:tcPr>
            <w:tcW w:w="2158" w:type="pct"/>
          </w:tcPr>
          <w:p w14:paraId="66FE879A" w14:textId="64D92FB4" w:rsidR="000877C0" w:rsidRDefault="00D12A74" w:rsidP="00A7681F">
            <w:pPr>
              <w:pStyle w:val="TableParagraph"/>
              <w:ind w:left="3"/>
              <w:rPr>
                <w:noProof/>
                <w:sz w:val="20"/>
                <w:lang w:eastAsia="ru-RU"/>
              </w:rPr>
            </w:pPr>
            <w:r>
              <w:rPr>
                <w:lang w:val="ru-RU"/>
              </w:rPr>
              <w:object w:dxaOrig="4470" w:dyaOrig="3675" w14:anchorId="0CB05C7F">
                <v:shape id="_x0000_i1891" type="#_x0000_t75" style="width:162.25pt;height:133.85pt" o:ole="">
                  <v:imagedata r:id="rId121" o:title=""/>
                </v:shape>
                <o:OLEObject Type="Embed" ProgID="PBrush" ShapeID="_x0000_i1891" DrawAspect="Content" ObjectID="_1730391256" r:id="rId122"/>
              </w:object>
            </w:r>
          </w:p>
        </w:tc>
        <w:tc>
          <w:tcPr>
            <w:tcW w:w="2356" w:type="pct"/>
          </w:tcPr>
          <w:p w14:paraId="78401846" w14:textId="5BE05B5A" w:rsidR="000877C0" w:rsidRDefault="00D12A74" w:rsidP="00A7681F">
            <w:pPr>
              <w:pStyle w:val="TableParagraph"/>
              <w:ind w:left="3"/>
              <w:rPr>
                <w:noProof/>
                <w:sz w:val="20"/>
                <w:lang w:eastAsia="ru-RU"/>
              </w:rPr>
            </w:pPr>
            <w:r>
              <w:rPr>
                <w:lang w:val="ru-RU"/>
              </w:rPr>
              <w:object w:dxaOrig="3540" w:dyaOrig="3630" w14:anchorId="07C91DDC">
                <v:shape id="_x0000_i1892" type="#_x0000_t75" style="width:160.25pt;height:163.25pt" o:ole="">
                  <v:imagedata r:id="rId123" o:title=""/>
                </v:shape>
                <o:OLEObject Type="Embed" ProgID="PBrush" ShapeID="_x0000_i1892" DrawAspect="Content" ObjectID="_1730391257" r:id="rId124"/>
              </w:object>
            </w:r>
          </w:p>
        </w:tc>
      </w:tr>
    </w:tbl>
    <w:p w14:paraId="06F3C2FA" w14:textId="77777777" w:rsidR="00833D7B" w:rsidRDefault="00C76445" w:rsidP="00C76445">
      <w:pPr>
        <w:widowControl/>
        <w:autoSpaceDE/>
        <w:autoSpaceDN/>
        <w:spacing w:after="200" w:line="276" w:lineRule="auto"/>
        <w:jc w:val="left"/>
      </w:pPr>
      <w:r>
        <w:br w:type="page"/>
      </w:r>
    </w:p>
    <w:p w14:paraId="508BB2E8" w14:textId="77777777" w:rsidR="00C76445" w:rsidRDefault="00C76445" w:rsidP="00C76445">
      <w:pPr>
        <w:pStyle w:val="110"/>
      </w:pPr>
      <w:bookmarkStart w:id="41" w:name="_Toc119778232"/>
      <w:r>
        <w:lastRenderedPageBreak/>
        <w:t>Задание</w:t>
      </w:r>
      <w:r>
        <w:rPr>
          <w:spacing w:val="-1"/>
        </w:rPr>
        <w:t xml:space="preserve"> </w:t>
      </w:r>
      <w:r>
        <w:t>9</w:t>
      </w:r>
      <w:bookmarkEnd w:id="41"/>
    </w:p>
    <w:p w14:paraId="3C1B513A" w14:textId="5BA1DAC2" w:rsidR="00C76445" w:rsidRPr="008845DA" w:rsidRDefault="00802DEF" w:rsidP="00802DEF">
      <w:pPr>
        <w:pStyle w:val="2"/>
      </w:pPr>
      <w:bookmarkStart w:id="42" w:name="_Toc119778233"/>
      <w:r>
        <w:t xml:space="preserve">9.1 </w:t>
      </w:r>
      <w:r w:rsidR="00C76445">
        <w:t>Постановка</w:t>
      </w:r>
      <w:r w:rsidR="00C76445">
        <w:rPr>
          <w:spacing w:val="-10"/>
        </w:rPr>
        <w:t xml:space="preserve"> </w:t>
      </w:r>
      <w:r w:rsidR="00C76445">
        <w:t>задачи</w:t>
      </w:r>
      <w:bookmarkEnd w:id="42"/>
    </w:p>
    <w:p w14:paraId="6D7411B2" w14:textId="72DE8190" w:rsidR="00C76445" w:rsidRDefault="00C76445" w:rsidP="008845DA">
      <w:pPr>
        <w:spacing w:before="1"/>
        <w:ind w:left="101" w:right="180"/>
      </w:pPr>
      <w:r>
        <w:t>Составить программу опроса респондента на придуманную вами тему с</w:t>
      </w:r>
      <w:r>
        <w:rPr>
          <w:spacing w:val="1"/>
        </w:rPr>
        <w:t xml:space="preserve"> </w:t>
      </w:r>
      <w:r>
        <w:t>сочетанием</w:t>
      </w:r>
      <w:r>
        <w:rPr>
          <w:spacing w:val="-5"/>
        </w:rPr>
        <w:t xml:space="preserve"> </w:t>
      </w:r>
      <w:r>
        <w:t>инструкций</w:t>
      </w:r>
      <w:r>
        <w:rPr>
          <w:spacing w:val="-2"/>
        </w:rPr>
        <w:t xml:space="preserve"> </w:t>
      </w:r>
      <w:proofErr w:type="spellStart"/>
      <w:r>
        <w:t>if</w:t>
      </w:r>
      <w:proofErr w:type="spellEnd"/>
      <w:r>
        <w:rPr>
          <w:spacing w:val="-4"/>
        </w:rPr>
        <w:t xml:space="preserve"> </w:t>
      </w:r>
      <w:r>
        <w:t>и</w:t>
      </w:r>
      <w:r>
        <w:rPr>
          <w:spacing w:val="-2"/>
        </w:rPr>
        <w:t xml:space="preserve"> </w:t>
      </w:r>
      <w:proofErr w:type="spellStart"/>
      <w:r>
        <w:t>switch</w:t>
      </w:r>
      <w:proofErr w:type="spellEnd"/>
      <w:r>
        <w:rPr>
          <w:spacing w:val="-1"/>
        </w:rPr>
        <w:t xml:space="preserve"> </w:t>
      </w:r>
      <w:r>
        <w:t>(не</w:t>
      </w:r>
      <w:r>
        <w:rPr>
          <w:spacing w:val="-1"/>
        </w:rPr>
        <w:t xml:space="preserve"> </w:t>
      </w:r>
      <w:r>
        <w:t>менее</w:t>
      </w:r>
      <w:r>
        <w:rPr>
          <w:spacing w:val="-5"/>
        </w:rPr>
        <w:t xml:space="preserve"> </w:t>
      </w:r>
      <w:r>
        <w:t>4</w:t>
      </w:r>
      <w:r>
        <w:rPr>
          <w:spacing w:val="3"/>
        </w:rPr>
        <w:t xml:space="preserve"> </w:t>
      </w:r>
      <w:r>
        <w:t>вопросов</w:t>
      </w:r>
      <w:r>
        <w:rPr>
          <w:spacing w:val="-4"/>
        </w:rPr>
        <w:t xml:space="preserve"> </w:t>
      </w:r>
      <w:r>
        <w:t>с</w:t>
      </w:r>
      <w:r>
        <w:rPr>
          <w:spacing w:val="-2"/>
        </w:rPr>
        <w:t xml:space="preserve"> </w:t>
      </w:r>
      <w:r>
        <w:t>вложениями</w:t>
      </w:r>
      <w:r>
        <w:rPr>
          <w:spacing w:val="-4"/>
        </w:rPr>
        <w:t xml:space="preserve"> </w:t>
      </w:r>
      <w:proofErr w:type="spellStart"/>
      <w:r>
        <w:t>switch</w:t>
      </w:r>
      <w:proofErr w:type="spellEnd"/>
      <w:r>
        <w:rPr>
          <w:spacing w:val="-1"/>
        </w:rPr>
        <w:t xml:space="preserve"> </w:t>
      </w:r>
      <w:r>
        <w:t>в</w:t>
      </w:r>
      <w:r>
        <w:rPr>
          <w:spacing w:val="-3"/>
        </w:rPr>
        <w:t xml:space="preserve"> </w:t>
      </w:r>
      <w:proofErr w:type="spellStart"/>
      <w:r>
        <w:t>if</w:t>
      </w:r>
      <w:proofErr w:type="spellEnd"/>
      <w:r>
        <w:t>)</w:t>
      </w:r>
    </w:p>
    <w:p w14:paraId="5D1D69A5" w14:textId="77777777" w:rsidR="008845DA" w:rsidRPr="008845DA" w:rsidRDefault="008845DA" w:rsidP="008845DA">
      <w:pPr>
        <w:spacing w:before="1"/>
        <w:ind w:left="101" w:right="180"/>
      </w:pPr>
    </w:p>
    <w:p w14:paraId="18D7D646" w14:textId="578C0EF3" w:rsidR="00C76445" w:rsidRDefault="00802DEF" w:rsidP="00802DEF">
      <w:pPr>
        <w:pStyle w:val="2"/>
      </w:pPr>
      <w:bookmarkStart w:id="43" w:name="_Toc119778234"/>
      <w:r>
        <w:t xml:space="preserve">9.2 </w:t>
      </w:r>
      <w:r w:rsidR="00C76445">
        <w:t>Решение</w:t>
      </w:r>
      <w:r w:rsidR="00C76445">
        <w:rPr>
          <w:spacing w:val="-10"/>
        </w:rPr>
        <w:t xml:space="preserve"> </w:t>
      </w:r>
      <w:r w:rsidR="00C76445">
        <w:t>задачи,</w:t>
      </w:r>
      <w:r w:rsidR="00C76445">
        <w:rPr>
          <w:spacing w:val="-8"/>
        </w:rPr>
        <w:t xml:space="preserve"> </w:t>
      </w:r>
      <w:r w:rsidR="00C76445">
        <w:t>код</w:t>
      </w:r>
      <w:r w:rsidR="00C76445">
        <w:rPr>
          <w:spacing w:val="-4"/>
        </w:rPr>
        <w:t xml:space="preserve"> </w:t>
      </w:r>
      <w:r w:rsidR="00C76445">
        <w:t>программы</w:t>
      </w:r>
      <w:bookmarkEnd w:id="43"/>
    </w:p>
    <w:p w14:paraId="40D9A876" w14:textId="77777777" w:rsidR="008845DA" w:rsidRPr="008845DA" w:rsidRDefault="00C76445" w:rsidP="008845DA">
      <w:pPr>
        <w:pStyle w:val="HTML"/>
        <w:shd w:val="clear" w:color="auto" w:fill="2B2B2B"/>
        <w:jc w:val="left"/>
        <w:rPr>
          <w:color w:val="A9B7C6"/>
        </w:rPr>
      </w:pPr>
      <w:proofErr w:type="spellStart"/>
      <w:r w:rsidRPr="00C76445">
        <w:rPr>
          <w:color w:val="CC7832"/>
        </w:rPr>
        <w:t>import</w:t>
      </w:r>
      <w:proofErr w:type="spellEnd"/>
      <w:r w:rsidRPr="00C76445">
        <w:rPr>
          <w:color w:val="CC7832"/>
        </w:rPr>
        <w:t xml:space="preserve"> </w:t>
      </w:r>
      <w:proofErr w:type="spellStart"/>
      <w:r w:rsidRPr="00C76445">
        <w:rPr>
          <w:color w:val="A9B7C6"/>
        </w:rPr>
        <w:t>java.util.Scanner</w:t>
      </w:r>
      <w:proofErr w:type="spellEnd"/>
      <w:r w:rsidRPr="00C76445">
        <w:rPr>
          <w:color w:val="CC7832"/>
        </w:rPr>
        <w:t>;</w:t>
      </w:r>
      <w:r w:rsidRPr="00C76445">
        <w:rPr>
          <w:color w:val="CC7832"/>
        </w:rPr>
        <w:br/>
      </w:r>
      <w:proofErr w:type="spellStart"/>
      <w:r w:rsidR="008845DA" w:rsidRPr="008845DA">
        <w:rPr>
          <w:color w:val="CC7832"/>
        </w:rPr>
        <w:t>import</w:t>
      </w:r>
      <w:proofErr w:type="spellEnd"/>
      <w:r w:rsidR="008845DA" w:rsidRPr="008845DA">
        <w:rPr>
          <w:color w:val="CC7832"/>
        </w:rPr>
        <w:t xml:space="preserve"> </w:t>
      </w:r>
      <w:proofErr w:type="spellStart"/>
      <w:r w:rsidR="008845DA" w:rsidRPr="008845DA">
        <w:rPr>
          <w:color w:val="A9B7C6"/>
        </w:rPr>
        <w:t>java.util</w:t>
      </w:r>
      <w:proofErr w:type="spellEnd"/>
      <w:r w:rsidR="008845DA" w:rsidRPr="008845DA">
        <w:rPr>
          <w:color w:val="A9B7C6"/>
        </w:rPr>
        <w:t>.*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</w:r>
      <w:proofErr w:type="spellStart"/>
      <w:r w:rsidR="008845DA" w:rsidRPr="008845DA">
        <w:rPr>
          <w:color w:val="CC7832"/>
        </w:rPr>
        <w:t>public</w:t>
      </w:r>
      <w:proofErr w:type="spellEnd"/>
      <w:r w:rsidR="008845DA" w:rsidRPr="008845DA">
        <w:rPr>
          <w:color w:val="CC7832"/>
        </w:rPr>
        <w:t xml:space="preserve"> </w:t>
      </w:r>
      <w:proofErr w:type="spellStart"/>
      <w:r w:rsidR="008845DA" w:rsidRPr="008845DA">
        <w:rPr>
          <w:color w:val="CC7832"/>
        </w:rPr>
        <w:t>class</w:t>
      </w:r>
      <w:proofErr w:type="spellEnd"/>
      <w:r w:rsidR="008845DA" w:rsidRPr="008845DA">
        <w:rPr>
          <w:color w:val="CC7832"/>
        </w:rPr>
        <w:t xml:space="preserve"> </w:t>
      </w:r>
      <w:proofErr w:type="spellStart"/>
      <w:r w:rsidR="008845DA" w:rsidRPr="008845DA">
        <w:rPr>
          <w:color w:val="A9B7C6"/>
        </w:rPr>
        <w:t>Main</w:t>
      </w:r>
      <w:proofErr w:type="spellEnd"/>
      <w:r w:rsidR="008845DA" w:rsidRPr="008845DA">
        <w:rPr>
          <w:color w:val="A9B7C6"/>
        </w:rPr>
        <w:t xml:space="preserve"> {</w:t>
      </w:r>
      <w:r w:rsidR="008845DA" w:rsidRPr="008845DA">
        <w:rPr>
          <w:color w:val="A9B7C6"/>
        </w:rPr>
        <w:br/>
        <w:t xml:space="preserve">    </w:t>
      </w:r>
      <w:proofErr w:type="spellStart"/>
      <w:r w:rsidR="008845DA" w:rsidRPr="008845DA">
        <w:rPr>
          <w:color w:val="CC7832"/>
        </w:rPr>
        <w:t>public</w:t>
      </w:r>
      <w:proofErr w:type="spellEnd"/>
      <w:r w:rsidR="008845DA" w:rsidRPr="008845DA">
        <w:rPr>
          <w:color w:val="CC7832"/>
        </w:rPr>
        <w:t xml:space="preserve"> </w:t>
      </w:r>
      <w:proofErr w:type="spellStart"/>
      <w:r w:rsidR="008845DA" w:rsidRPr="008845DA">
        <w:rPr>
          <w:color w:val="CC7832"/>
        </w:rPr>
        <w:t>static</w:t>
      </w:r>
      <w:proofErr w:type="spellEnd"/>
      <w:r w:rsidR="008845DA" w:rsidRPr="008845DA">
        <w:rPr>
          <w:color w:val="CC7832"/>
        </w:rPr>
        <w:t xml:space="preserve"> </w:t>
      </w:r>
      <w:proofErr w:type="spellStart"/>
      <w:r w:rsidR="008845DA" w:rsidRPr="008845DA">
        <w:rPr>
          <w:color w:val="CC7832"/>
        </w:rPr>
        <w:t>void</w:t>
      </w:r>
      <w:proofErr w:type="spellEnd"/>
      <w:r w:rsidR="008845DA" w:rsidRPr="008845DA">
        <w:rPr>
          <w:color w:val="CC7832"/>
        </w:rPr>
        <w:t xml:space="preserve"> </w:t>
      </w:r>
      <w:proofErr w:type="spellStart"/>
      <w:r w:rsidR="008845DA" w:rsidRPr="008845DA">
        <w:rPr>
          <w:color w:val="FFC66D"/>
        </w:rPr>
        <w:t>main</w:t>
      </w:r>
      <w:proofErr w:type="spellEnd"/>
      <w:r w:rsidR="008845DA" w:rsidRPr="008845DA">
        <w:rPr>
          <w:color w:val="A9B7C6"/>
        </w:rPr>
        <w:t>(</w:t>
      </w:r>
      <w:proofErr w:type="spellStart"/>
      <w:r w:rsidR="008845DA" w:rsidRPr="008845DA">
        <w:rPr>
          <w:color w:val="A9B7C6"/>
        </w:rPr>
        <w:t>String</w:t>
      </w:r>
      <w:proofErr w:type="spellEnd"/>
      <w:r w:rsidR="008845DA" w:rsidRPr="008845DA">
        <w:rPr>
          <w:color w:val="A9B7C6"/>
        </w:rPr>
        <w:t xml:space="preserve">[] </w:t>
      </w:r>
      <w:proofErr w:type="spellStart"/>
      <w:r w:rsidR="008845DA" w:rsidRPr="008845DA">
        <w:rPr>
          <w:color w:val="A9B7C6"/>
        </w:rPr>
        <w:t>args</w:t>
      </w:r>
      <w:proofErr w:type="spellEnd"/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</w:t>
      </w:r>
      <w:proofErr w:type="spellStart"/>
      <w:r w:rsidR="008845DA" w:rsidRPr="008845DA">
        <w:rPr>
          <w:color w:val="A9B7C6"/>
        </w:rPr>
        <w:t>Scanner</w:t>
      </w:r>
      <w:proofErr w:type="spellEnd"/>
      <w:r w:rsidR="008845DA" w:rsidRPr="008845DA">
        <w:rPr>
          <w:color w:val="A9B7C6"/>
        </w:rPr>
        <w:t xml:space="preserve"> </w:t>
      </w:r>
      <w:proofErr w:type="spellStart"/>
      <w:r w:rsidR="008845DA" w:rsidRPr="008845DA">
        <w:rPr>
          <w:color w:val="A9B7C6"/>
        </w:rPr>
        <w:t>in</w:t>
      </w:r>
      <w:proofErr w:type="spellEnd"/>
      <w:r w:rsidR="008845DA" w:rsidRPr="008845DA">
        <w:rPr>
          <w:color w:val="A9B7C6"/>
        </w:rPr>
        <w:t xml:space="preserve"> = </w:t>
      </w:r>
      <w:proofErr w:type="spellStart"/>
      <w:r w:rsidR="008845DA" w:rsidRPr="008845DA">
        <w:rPr>
          <w:color w:val="CC7832"/>
        </w:rPr>
        <w:t>new</w:t>
      </w:r>
      <w:proofErr w:type="spellEnd"/>
      <w:r w:rsidR="008845DA" w:rsidRPr="008845DA">
        <w:rPr>
          <w:color w:val="CC7832"/>
        </w:rPr>
        <w:t xml:space="preserve"> </w:t>
      </w:r>
      <w:proofErr w:type="spellStart"/>
      <w:r w:rsidR="008845DA" w:rsidRPr="008845DA">
        <w:rPr>
          <w:color w:val="A9B7C6"/>
        </w:rPr>
        <w:t>Scanner</w:t>
      </w:r>
      <w:proofErr w:type="spellEnd"/>
      <w:r w:rsidR="008845DA" w:rsidRPr="008845DA">
        <w:rPr>
          <w:color w:val="A9B7C6"/>
        </w:rPr>
        <w:t>(System.</w:t>
      </w:r>
      <w:r w:rsidR="008845DA" w:rsidRPr="008845DA">
        <w:rPr>
          <w:i/>
          <w:iCs/>
          <w:color w:val="9876AA"/>
        </w:rPr>
        <w:t>in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Тест 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 xml:space="preserve">Как хорошо ты знаешь 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Ведьмака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?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</w:t>
      </w:r>
      <w:proofErr w:type="spellStart"/>
      <w:r w:rsidR="008845DA" w:rsidRPr="008845DA">
        <w:rPr>
          <w:color w:val="CC7832"/>
        </w:rPr>
        <w:t>int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a=</w:t>
      </w:r>
      <w:r w:rsidR="008845DA" w:rsidRPr="008845DA">
        <w:rPr>
          <w:color w:val="6897BB"/>
        </w:rPr>
        <w:t>0</w:t>
      </w:r>
      <w:r w:rsidR="008845DA" w:rsidRPr="008845DA">
        <w:rPr>
          <w:color w:val="CC7832"/>
        </w:rPr>
        <w:t xml:space="preserve">, </w:t>
      </w:r>
      <w:r w:rsidR="008845DA" w:rsidRPr="008845DA">
        <w:rPr>
          <w:color w:val="A9B7C6"/>
        </w:rPr>
        <w:t>s=</w:t>
      </w:r>
      <w:r w:rsidR="008845DA" w:rsidRPr="008845DA">
        <w:rPr>
          <w:color w:val="6897BB"/>
        </w:rPr>
        <w:t>0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</w:t>
      </w:r>
      <w:proofErr w:type="spellStart"/>
      <w:r w:rsidR="008845DA" w:rsidRPr="008845DA">
        <w:rPr>
          <w:color w:val="CC7832"/>
        </w:rPr>
        <w:t>for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</w:t>
      </w:r>
      <w:proofErr w:type="spellStart"/>
      <w:r w:rsidR="008845DA" w:rsidRPr="008845DA">
        <w:rPr>
          <w:color w:val="CC7832"/>
        </w:rPr>
        <w:t>int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n=</w:t>
      </w:r>
      <w:r w:rsidR="008845DA" w:rsidRPr="008845DA">
        <w:rPr>
          <w:color w:val="6897BB"/>
        </w:rPr>
        <w:t>0</w:t>
      </w:r>
      <w:r w:rsidR="008845DA" w:rsidRPr="008845DA">
        <w:rPr>
          <w:color w:val="CC7832"/>
        </w:rPr>
        <w:t xml:space="preserve">; </w:t>
      </w:r>
      <w:r w:rsidR="008845DA" w:rsidRPr="008845DA">
        <w:rPr>
          <w:color w:val="A9B7C6"/>
        </w:rPr>
        <w:t>n&lt;</w:t>
      </w:r>
      <w:r w:rsidR="008845DA" w:rsidRPr="008845DA">
        <w:rPr>
          <w:color w:val="6897BB"/>
        </w:rPr>
        <w:t>5</w:t>
      </w:r>
      <w:r w:rsidR="008845DA" w:rsidRPr="008845DA">
        <w:rPr>
          <w:color w:val="CC7832"/>
        </w:rPr>
        <w:t xml:space="preserve">; </w:t>
      </w:r>
      <w:r w:rsidR="008845DA" w:rsidRPr="008845DA">
        <w:rPr>
          <w:color w:val="A9B7C6"/>
        </w:rPr>
        <w:t>n++) {</w:t>
      </w:r>
      <w:r w:rsidR="008845DA" w:rsidRPr="008845DA">
        <w:rPr>
          <w:color w:val="A9B7C6"/>
        </w:rPr>
        <w:br/>
        <w:t xml:space="preserve">            </w:t>
      </w:r>
      <w:proofErr w:type="spellStart"/>
      <w:r w:rsidR="008845DA" w:rsidRPr="008845DA">
        <w:rPr>
          <w:color w:val="CC7832"/>
        </w:rPr>
        <w:t>switch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n) {</w:t>
      </w:r>
      <w:r w:rsidR="008845DA" w:rsidRPr="008845DA">
        <w:rPr>
          <w:color w:val="A9B7C6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1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Вопрос 1: Как зовут лучшего друга </w:t>
      </w:r>
      <w:proofErr w:type="spellStart"/>
      <w:r w:rsidR="008845DA" w:rsidRPr="008845DA">
        <w:rPr>
          <w:color w:val="6A8759"/>
        </w:rPr>
        <w:t>Геральта</w:t>
      </w:r>
      <w:proofErr w:type="spellEnd"/>
      <w:r w:rsidR="008845DA" w:rsidRPr="008845DA">
        <w:rPr>
          <w:color w:val="6A8759"/>
        </w:rPr>
        <w:t>?</w:t>
      </w:r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6A8759"/>
        </w:rPr>
        <w:br/>
        <w:t xml:space="preserve">                            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>"1) Лютик</w:t>
      </w:r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2) </w:t>
      </w:r>
      <w:proofErr w:type="spellStart"/>
      <w:r w:rsidR="008845DA" w:rsidRPr="008845DA">
        <w:rPr>
          <w:color w:val="6A8759"/>
        </w:rPr>
        <w:t>Весемир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>"3) Ламберт</w:t>
      </w:r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4) </w:t>
      </w:r>
      <w:proofErr w:type="spellStart"/>
      <w:r w:rsidR="008845DA" w:rsidRPr="008845DA">
        <w:rPr>
          <w:color w:val="6A8759"/>
        </w:rPr>
        <w:t>Иваскик</w:t>
      </w:r>
      <w:proofErr w:type="spellEnd"/>
      <w:r w:rsidR="008845DA" w:rsidRPr="008845DA">
        <w:rPr>
          <w:color w:val="CC7832"/>
        </w:rPr>
        <w:t>\</w:t>
      </w:r>
      <w:proofErr w:type="spellStart"/>
      <w:r w:rsidR="008845DA" w:rsidRPr="008845DA">
        <w:rPr>
          <w:color w:val="CC7832"/>
        </w:rPr>
        <w:t>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>"Введите</w:t>
      </w:r>
      <w:proofErr w:type="spellEnd"/>
      <w:r w:rsidR="008845DA" w:rsidRPr="008845DA">
        <w:rPr>
          <w:color w:val="6A8759"/>
        </w:rPr>
        <w:t xml:space="preserve"> номер ответа: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whil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a&lt;</w:t>
      </w:r>
      <w:r w:rsidR="008845DA" w:rsidRPr="008845DA">
        <w:rPr>
          <w:color w:val="6897BB"/>
        </w:rPr>
        <w:t xml:space="preserve">1 </w:t>
      </w:r>
      <w:r w:rsidR="008845DA" w:rsidRPr="008845DA">
        <w:rPr>
          <w:color w:val="A9B7C6"/>
        </w:rPr>
        <w:t>| a&gt;</w:t>
      </w:r>
      <w:r w:rsidR="008845DA" w:rsidRPr="008845DA">
        <w:rPr>
          <w:color w:val="6897BB"/>
        </w:rPr>
        <w:t>4</w:t>
      </w:r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                a=</w:t>
      </w:r>
      <w:proofErr w:type="spellStart"/>
      <w:r w:rsidR="008845DA" w:rsidRPr="008845DA">
        <w:rPr>
          <w:color w:val="A9B7C6"/>
        </w:rPr>
        <w:t>in.nextInt</w:t>
      </w:r>
      <w:proofErr w:type="spellEnd"/>
      <w:r w:rsidR="008845DA" w:rsidRPr="008845DA">
        <w:rPr>
          <w:color w:val="A9B7C6"/>
        </w:rPr>
        <w:t>(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if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a==</w:t>
      </w:r>
      <w:r w:rsidR="008845DA" w:rsidRPr="008845DA">
        <w:rPr>
          <w:color w:val="6897BB"/>
        </w:rPr>
        <w:t>1</w:t>
      </w:r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Правильный ответ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    </w:t>
      </w:r>
      <w:r w:rsidR="008845DA" w:rsidRPr="008845DA">
        <w:rPr>
          <w:color w:val="A9B7C6"/>
        </w:rPr>
        <w:t>s+=</w:t>
      </w:r>
      <w:r w:rsidR="008845DA" w:rsidRPr="008845DA">
        <w:rPr>
          <w:color w:val="6897BB"/>
        </w:rPr>
        <w:t>1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 xml:space="preserve">} </w:t>
      </w:r>
      <w:proofErr w:type="spellStart"/>
      <w:r w:rsidR="008845DA" w:rsidRPr="008845DA">
        <w:rPr>
          <w:color w:val="CC7832"/>
        </w:rPr>
        <w:t>el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{</w:t>
      </w:r>
      <w:r w:rsidR="008845DA" w:rsidRPr="008845DA">
        <w:rPr>
          <w:color w:val="A9B7C6"/>
        </w:rPr>
        <w:br/>
        <w:t xml:space="preserve">    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Неправильный ответ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            a=</w:t>
      </w:r>
      <w:r w:rsidR="008845DA" w:rsidRPr="008845DA">
        <w:rPr>
          <w:color w:val="6897BB"/>
        </w:rPr>
        <w:t>0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2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Вопрос 2: С кем </w:t>
      </w:r>
      <w:proofErr w:type="spellStart"/>
      <w:r w:rsidR="008845DA" w:rsidRPr="008845DA">
        <w:rPr>
          <w:color w:val="6A8759"/>
        </w:rPr>
        <w:t>Геральт</w:t>
      </w:r>
      <w:proofErr w:type="spellEnd"/>
      <w:r w:rsidR="008845DA" w:rsidRPr="008845DA">
        <w:rPr>
          <w:color w:val="6A8759"/>
        </w:rPr>
        <w:t xml:space="preserve"> изменял </w:t>
      </w:r>
      <w:proofErr w:type="spellStart"/>
      <w:r w:rsidR="008845DA" w:rsidRPr="008845DA">
        <w:rPr>
          <w:color w:val="6A8759"/>
        </w:rPr>
        <w:t>Йеннифэр</w:t>
      </w:r>
      <w:proofErr w:type="spellEnd"/>
      <w:r w:rsidR="008845DA" w:rsidRPr="008845DA">
        <w:rPr>
          <w:color w:val="6A8759"/>
        </w:rPr>
        <w:t xml:space="preserve"> в </w:t>
      </w:r>
      <w:proofErr w:type="spellStart"/>
      <w:r w:rsidR="008845DA" w:rsidRPr="008845DA">
        <w:rPr>
          <w:color w:val="6A8759"/>
        </w:rPr>
        <w:t>Туссенте</w:t>
      </w:r>
      <w:proofErr w:type="spellEnd"/>
      <w:r w:rsidR="008845DA" w:rsidRPr="008845DA">
        <w:rPr>
          <w:color w:val="6A8759"/>
        </w:rPr>
        <w:t xml:space="preserve"> в 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Крещении огнем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?</w:t>
      </w:r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6A8759"/>
        </w:rPr>
        <w:br/>
        <w:t xml:space="preserve">                            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1) </w:t>
      </w:r>
      <w:proofErr w:type="spellStart"/>
      <w:r w:rsidR="008845DA" w:rsidRPr="008845DA">
        <w:rPr>
          <w:color w:val="6A8759"/>
        </w:rPr>
        <w:t>Трисс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2) </w:t>
      </w:r>
      <w:proofErr w:type="spellStart"/>
      <w:r w:rsidR="008845DA" w:rsidRPr="008845DA">
        <w:rPr>
          <w:color w:val="6A8759"/>
        </w:rPr>
        <w:t>Кейра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3) </w:t>
      </w:r>
      <w:proofErr w:type="spellStart"/>
      <w:r w:rsidR="008845DA" w:rsidRPr="008845DA">
        <w:rPr>
          <w:color w:val="6A8759"/>
        </w:rPr>
        <w:t>Фрингилья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4) </w:t>
      </w:r>
      <w:proofErr w:type="spellStart"/>
      <w:r w:rsidR="008845DA" w:rsidRPr="008845DA">
        <w:rPr>
          <w:color w:val="6A8759"/>
        </w:rPr>
        <w:t>Шани</w:t>
      </w:r>
      <w:proofErr w:type="spellEnd"/>
      <w:r w:rsidR="008845DA" w:rsidRPr="008845DA">
        <w:rPr>
          <w:color w:val="CC7832"/>
        </w:rPr>
        <w:t>\</w:t>
      </w:r>
      <w:proofErr w:type="spellStart"/>
      <w:r w:rsidR="008845DA" w:rsidRPr="008845DA">
        <w:rPr>
          <w:color w:val="CC7832"/>
        </w:rPr>
        <w:t>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>"Введите</w:t>
      </w:r>
      <w:proofErr w:type="spellEnd"/>
      <w:r w:rsidR="008845DA" w:rsidRPr="008845DA">
        <w:rPr>
          <w:color w:val="6A8759"/>
        </w:rPr>
        <w:t xml:space="preserve"> номер ответа: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whil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a&lt;</w:t>
      </w:r>
      <w:r w:rsidR="008845DA" w:rsidRPr="008845DA">
        <w:rPr>
          <w:color w:val="6897BB"/>
        </w:rPr>
        <w:t xml:space="preserve">1 </w:t>
      </w:r>
      <w:r w:rsidR="008845DA" w:rsidRPr="008845DA">
        <w:rPr>
          <w:color w:val="A9B7C6"/>
        </w:rPr>
        <w:t>| a&gt;</w:t>
      </w:r>
      <w:r w:rsidR="008845DA" w:rsidRPr="008845DA">
        <w:rPr>
          <w:color w:val="6897BB"/>
        </w:rPr>
        <w:t>4</w:t>
      </w:r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                a=</w:t>
      </w:r>
      <w:proofErr w:type="spellStart"/>
      <w:r w:rsidR="008845DA" w:rsidRPr="008845DA">
        <w:rPr>
          <w:color w:val="A9B7C6"/>
        </w:rPr>
        <w:t>in.nextInt</w:t>
      </w:r>
      <w:proofErr w:type="spellEnd"/>
      <w:r w:rsidR="008845DA" w:rsidRPr="008845DA">
        <w:rPr>
          <w:color w:val="A9B7C6"/>
        </w:rPr>
        <w:t>(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if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a==</w:t>
      </w:r>
      <w:r w:rsidR="008845DA" w:rsidRPr="008845DA">
        <w:rPr>
          <w:color w:val="6897BB"/>
        </w:rPr>
        <w:t>3</w:t>
      </w:r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Правильный ответ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    </w:t>
      </w:r>
      <w:r w:rsidR="008845DA" w:rsidRPr="008845DA">
        <w:rPr>
          <w:color w:val="A9B7C6"/>
        </w:rPr>
        <w:t>s+=</w:t>
      </w:r>
      <w:r w:rsidR="008845DA" w:rsidRPr="008845DA">
        <w:rPr>
          <w:color w:val="6897BB"/>
        </w:rPr>
        <w:t>1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 xml:space="preserve">} </w:t>
      </w:r>
      <w:proofErr w:type="spellStart"/>
      <w:r w:rsidR="008845DA" w:rsidRPr="008845DA">
        <w:rPr>
          <w:color w:val="CC7832"/>
        </w:rPr>
        <w:t>el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{</w:t>
      </w:r>
      <w:r w:rsidR="008845DA" w:rsidRPr="008845DA">
        <w:rPr>
          <w:color w:val="A9B7C6"/>
        </w:rPr>
        <w:br/>
        <w:t xml:space="preserve">    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Неправильный ответ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            a=</w:t>
      </w:r>
      <w:r w:rsidR="008845DA" w:rsidRPr="008845DA">
        <w:rPr>
          <w:color w:val="6897BB"/>
        </w:rPr>
        <w:t>0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3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Вопрос 3: Как звали мать </w:t>
      </w:r>
      <w:proofErr w:type="spellStart"/>
      <w:r w:rsidR="008845DA" w:rsidRPr="008845DA">
        <w:rPr>
          <w:color w:val="6A8759"/>
        </w:rPr>
        <w:t>Цири</w:t>
      </w:r>
      <w:proofErr w:type="spellEnd"/>
      <w:r w:rsidR="008845DA" w:rsidRPr="008845DA">
        <w:rPr>
          <w:color w:val="6A8759"/>
        </w:rPr>
        <w:t>?</w:t>
      </w:r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6A8759"/>
        </w:rPr>
        <w:br/>
        <w:t xml:space="preserve">                            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1) </w:t>
      </w:r>
      <w:proofErr w:type="spellStart"/>
      <w:r w:rsidR="008845DA" w:rsidRPr="008845DA">
        <w:rPr>
          <w:color w:val="6A8759"/>
        </w:rPr>
        <w:t>Калантэ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2) </w:t>
      </w:r>
      <w:proofErr w:type="spellStart"/>
      <w:r w:rsidR="008845DA" w:rsidRPr="008845DA">
        <w:rPr>
          <w:color w:val="6A8759"/>
        </w:rPr>
        <w:t>Паветта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3) </w:t>
      </w:r>
      <w:proofErr w:type="spellStart"/>
      <w:r w:rsidR="008845DA" w:rsidRPr="008845DA">
        <w:rPr>
          <w:color w:val="6A8759"/>
        </w:rPr>
        <w:t>Йеннифэр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4) Лара </w:t>
      </w:r>
      <w:proofErr w:type="spellStart"/>
      <w:r w:rsidR="008845DA" w:rsidRPr="008845DA">
        <w:rPr>
          <w:color w:val="6A8759"/>
        </w:rPr>
        <w:t>Доррен</w:t>
      </w:r>
      <w:proofErr w:type="spellEnd"/>
      <w:r w:rsidR="008845DA" w:rsidRPr="008845DA">
        <w:rPr>
          <w:color w:val="CC7832"/>
        </w:rPr>
        <w:t>\</w:t>
      </w:r>
      <w:proofErr w:type="spellStart"/>
      <w:r w:rsidR="008845DA" w:rsidRPr="008845DA">
        <w:rPr>
          <w:color w:val="CC7832"/>
        </w:rPr>
        <w:t>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>"Введите</w:t>
      </w:r>
      <w:proofErr w:type="spellEnd"/>
      <w:r w:rsidR="008845DA" w:rsidRPr="008845DA">
        <w:rPr>
          <w:color w:val="6A8759"/>
        </w:rPr>
        <w:t xml:space="preserve"> номер ответа: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whil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a&lt;</w:t>
      </w:r>
      <w:r w:rsidR="008845DA" w:rsidRPr="008845DA">
        <w:rPr>
          <w:color w:val="6897BB"/>
        </w:rPr>
        <w:t xml:space="preserve">1 </w:t>
      </w:r>
      <w:r w:rsidR="008845DA" w:rsidRPr="008845DA">
        <w:rPr>
          <w:color w:val="A9B7C6"/>
        </w:rPr>
        <w:t>| a&gt;</w:t>
      </w:r>
      <w:r w:rsidR="008845DA" w:rsidRPr="008845DA">
        <w:rPr>
          <w:color w:val="6897BB"/>
        </w:rPr>
        <w:t>4</w:t>
      </w:r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                a=</w:t>
      </w:r>
      <w:proofErr w:type="spellStart"/>
      <w:r w:rsidR="008845DA" w:rsidRPr="008845DA">
        <w:rPr>
          <w:color w:val="A9B7C6"/>
        </w:rPr>
        <w:t>in.nextInt</w:t>
      </w:r>
      <w:proofErr w:type="spellEnd"/>
      <w:r w:rsidR="008845DA" w:rsidRPr="008845DA">
        <w:rPr>
          <w:color w:val="A9B7C6"/>
        </w:rPr>
        <w:t>(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if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a==</w:t>
      </w:r>
      <w:r w:rsidR="008845DA" w:rsidRPr="008845DA">
        <w:rPr>
          <w:color w:val="6897BB"/>
        </w:rPr>
        <w:t>2</w:t>
      </w:r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Правильный ответ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    </w:t>
      </w:r>
      <w:r w:rsidR="008845DA" w:rsidRPr="008845DA">
        <w:rPr>
          <w:color w:val="A9B7C6"/>
        </w:rPr>
        <w:t>s+=</w:t>
      </w:r>
      <w:r w:rsidR="008845DA" w:rsidRPr="008845DA">
        <w:rPr>
          <w:color w:val="6897BB"/>
        </w:rPr>
        <w:t>1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 xml:space="preserve">} </w:t>
      </w:r>
      <w:proofErr w:type="spellStart"/>
      <w:r w:rsidR="008845DA" w:rsidRPr="008845DA">
        <w:rPr>
          <w:color w:val="CC7832"/>
        </w:rPr>
        <w:t>el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{</w:t>
      </w:r>
      <w:r w:rsidR="008845DA" w:rsidRPr="008845DA">
        <w:rPr>
          <w:color w:val="A9B7C6"/>
        </w:rPr>
        <w:br/>
      </w:r>
      <w:r w:rsidR="008845DA" w:rsidRPr="008845DA">
        <w:rPr>
          <w:color w:val="A9B7C6"/>
        </w:rPr>
        <w:lastRenderedPageBreak/>
        <w:t xml:space="preserve">    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Неправильный ответ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            a=</w:t>
      </w:r>
      <w:r w:rsidR="008845DA" w:rsidRPr="008845DA">
        <w:rPr>
          <w:color w:val="6897BB"/>
        </w:rPr>
        <w:t>0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4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Вопрос 4: Какое Полное имя Лютика?</w:t>
      </w:r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6A8759"/>
        </w:rPr>
        <w:br/>
        <w:t xml:space="preserve">                            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>"1) Лютик</w:t>
      </w:r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2) </w:t>
      </w:r>
      <w:proofErr w:type="spellStart"/>
      <w:r w:rsidR="008845DA" w:rsidRPr="008845DA">
        <w:rPr>
          <w:color w:val="6A8759"/>
        </w:rPr>
        <w:t>Эмиель</w:t>
      </w:r>
      <w:proofErr w:type="spellEnd"/>
      <w:r w:rsidR="008845DA" w:rsidRPr="008845DA">
        <w:rPr>
          <w:color w:val="6A8759"/>
        </w:rPr>
        <w:t xml:space="preserve"> </w:t>
      </w:r>
      <w:proofErr w:type="spellStart"/>
      <w:r w:rsidR="008845DA" w:rsidRPr="008845DA">
        <w:rPr>
          <w:color w:val="6A8759"/>
        </w:rPr>
        <w:t>Регис</w:t>
      </w:r>
      <w:proofErr w:type="spellEnd"/>
      <w:r w:rsidR="008845DA" w:rsidRPr="008845DA">
        <w:rPr>
          <w:color w:val="6A8759"/>
        </w:rPr>
        <w:t xml:space="preserve"> </w:t>
      </w:r>
      <w:proofErr w:type="spellStart"/>
      <w:r w:rsidR="008845DA" w:rsidRPr="008845DA">
        <w:rPr>
          <w:color w:val="6A8759"/>
        </w:rPr>
        <w:t>Рогеллек</w:t>
      </w:r>
      <w:proofErr w:type="spellEnd"/>
      <w:r w:rsidR="008845DA" w:rsidRPr="008845DA">
        <w:rPr>
          <w:color w:val="6A8759"/>
        </w:rPr>
        <w:t xml:space="preserve"> </w:t>
      </w:r>
      <w:proofErr w:type="spellStart"/>
      <w:r w:rsidR="008845DA" w:rsidRPr="008845DA">
        <w:rPr>
          <w:color w:val="6A8759"/>
        </w:rPr>
        <w:t>Терзиефф-Годфрой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6A8759"/>
        </w:rPr>
        <w:br/>
        <w:t xml:space="preserve">                            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3) </w:t>
      </w:r>
      <w:proofErr w:type="spellStart"/>
      <w:r w:rsidR="008845DA" w:rsidRPr="008845DA">
        <w:rPr>
          <w:color w:val="6A8759"/>
        </w:rPr>
        <w:t>Эмгыр</w:t>
      </w:r>
      <w:proofErr w:type="spellEnd"/>
      <w:r w:rsidR="008845DA" w:rsidRPr="008845DA">
        <w:rPr>
          <w:color w:val="6A8759"/>
        </w:rPr>
        <w:t xml:space="preserve"> вар </w:t>
      </w:r>
      <w:proofErr w:type="spellStart"/>
      <w:r w:rsidR="008845DA" w:rsidRPr="008845DA">
        <w:rPr>
          <w:color w:val="6A8759"/>
        </w:rPr>
        <w:t>Эмрейс</w:t>
      </w:r>
      <w:proofErr w:type="spellEnd"/>
      <w:r w:rsidR="008845DA" w:rsidRPr="008845DA">
        <w:rPr>
          <w:color w:val="6A8759"/>
        </w:rPr>
        <w:t xml:space="preserve">, </w:t>
      </w:r>
      <w:proofErr w:type="spellStart"/>
      <w:r w:rsidR="008845DA" w:rsidRPr="008845DA">
        <w:rPr>
          <w:color w:val="6A8759"/>
        </w:rPr>
        <w:t>Деитвен</w:t>
      </w:r>
      <w:proofErr w:type="spellEnd"/>
      <w:r w:rsidR="008845DA" w:rsidRPr="008845DA">
        <w:rPr>
          <w:color w:val="6A8759"/>
        </w:rPr>
        <w:t xml:space="preserve"> </w:t>
      </w:r>
      <w:proofErr w:type="spellStart"/>
      <w:r w:rsidR="008845DA" w:rsidRPr="008845DA">
        <w:rPr>
          <w:color w:val="6A8759"/>
        </w:rPr>
        <w:t>Аддан</w:t>
      </w:r>
      <w:proofErr w:type="spellEnd"/>
      <w:r w:rsidR="008845DA" w:rsidRPr="008845DA">
        <w:rPr>
          <w:color w:val="6A8759"/>
        </w:rPr>
        <w:t xml:space="preserve"> </w:t>
      </w:r>
      <w:proofErr w:type="spellStart"/>
      <w:r w:rsidR="008845DA" w:rsidRPr="008845DA">
        <w:rPr>
          <w:color w:val="6A8759"/>
        </w:rPr>
        <w:t>ын</w:t>
      </w:r>
      <w:proofErr w:type="spellEnd"/>
      <w:r w:rsidR="008845DA" w:rsidRPr="008845DA">
        <w:rPr>
          <w:color w:val="6A8759"/>
        </w:rPr>
        <w:t xml:space="preserve"> </w:t>
      </w:r>
      <w:proofErr w:type="spellStart"/>
      <w:r w:rsidR="008845DA" w:rsidRPr="008845DA">
        <w:rPr>
          <w:color w:val="6A8759"/>
        </w:rPr>
        <w:t>Карн</w:t>
      </w:r>
      <w:proofErr w:type="spellEnd"/>
      <w:r w:rsidR="008845DA" w:rsidRPr="008845DA">
        <w:rPr>
          <w:color w:val="6A8759"/>
        </w:rPr>
        <w:t xml:space="preserve"> </w:t>
      </w:r>
      <w:proofErr w:type="spellStart"/>
      <w:r w:rsidR="008845DA" w:rsidRPr="008845DA">
        <w:rPr>
          <w:color w:val="6A8759"/>
        </w:rPr>
        <w:t>аэп</w:t>
      </w:r>
      <w:proofErr w:type="spellEnd"/>
      <w:r w:rsidR="008845DA" w:rsidRPr="008845DA">
        <w:rPr>
          <w:color w:val="6A8759"/>
        </w:rPr>
        <w:t xml:space="preserve"> </w:t>
      </w:r>
      <w:proofErr w:type="spellStart"/>
      <w:r w:rsidR="008845DA" w:rsidRPr="008845DA">
        <w:rPr>
          <w:color w:val="6A8759"/>
        </w:rPr>
        <w:t>Морвудд</w:t>
      </w:r>
      <w:proofErr w:type="spellEnd"/>
      <w:r w:rsidR="008845DA" w:rsidRPr="008845DA">
        <w:rPr>
          <w:color w:val="CC7832"/>
        </w:rPr>
        <w:t>\n</w:t>
      </w:r>
      <w:r w:rsidR="008845DA" w:rsidRPr="008845DA">
        <w:rPr>
          <w:color w:val="6A8759"/>
        </w:rPr>
        <w:t>"</w:t>
      </w:r>
      <w:r w:rsidR="008845DA" w:rsidRPr="008845DA">
        <w:rPr>
          <w:color w:val="6A8759"/>
        </w:rPr>
        <w:br/>
        <w:t xml:space="preserve">                            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 xml:space="preserve">"4) Юлиан Альфред </w:t>
      </w:r>
      <w:proofErr w:type="spellStart"/>
      <w:r w:rsidR="008845DA" w:rsidRPr="008845DA">
        <w:rPr>
          <w:color w:val="6A8759"/>
        </w:rPr>
        <w:t>Панкрац</w:t>
      </w:r>
      <w:proofErr w:type="spellEnd"/>
      <w:r w:rsidR="008845DA" w:rsidRPr="008845DA">
        <w:rPr>
          <w:color w:val="6A8759"/>
        </w:rPr>
        <w:t xml:space="preserve"> виконт де </w:t>
      </w:r>
      <w:proofErr w:type="spellStart"/>
      <w:r w:rsidR="008845DA" w:rsidRPr="008845DA">
        <w:rPr>
          <w:color w:val="6A8759"/>
        </w:rPr>
        <w:t>Леттенхоф</w:t>
      </w:r>
      <w:proofErr w:type="spellEnd"/>
      <w:r w:rsidR="008845DA" w:rsidRPr="008845DA">
        <w:rPr>
          <w:color w:val="CC7832"/>
        </w:rPr>
        <w:t>\</w:t>
      </w:r>
      <w:proofErr w:type="spellStart"/>
      <w:r w:rsidR="008845DA" w:rsidRPr="008845DA">
        <w:rPr>
          <w:color w:val="CC7832"/>
        </w:rPr>
        <w:t>n</w:t>
      </w:r>
      <w:r w:rsidR="008845DA" w:rsidRPr="008845DA">
        <w:rPr>
          <w:color w:val="6A8759"/>
        </w:rPr>
        <w:t>"</w:t>
      </w:r>
      <w:r w:rsidR="008845DA" w:rsidRPr="008845DA">
        <w:rPr>
          <w:color w:val="A9B7C6"/>
        </w:rPr>
        <w:t>+</w:t>
      </w:r>
      <w:r w:rsidR="008845DA" w:rsidRPr="008845DA">
        <w:rPr>
          <w:color w:val="6A8759"/>
        </w:rPr>
        <w:t>"Введите</w:t>
      </w:r>
      <w:proofErr w:type="spellEnd"/>
      <w:r w:rsidR="008845DA" w:rsidRPr="008845DA">
        <w:rPr>
          <w:color w:val="6A8759"/>
        </w:rPr>
        <w:t xml:space="preserve"> номер ответа: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whil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a&lt;</w:t>
      </w:r>
      <w:r w:rsidR="008845DA" w:rsidRPr="008845DA">
        <w:rPr>
          <w:color w:val="6897BB"/>
        </w:rPr>
        <w:t xml:space="preserve">1 </w:t>
      </w:r>
      <w:r w:rsidR="008845DA" w:rsidRPr="008845DA">
        <w:rPr>
          <w:color w:val="A9B7C6"/>
        </w:rPr>
        <w:t>| a&gt;</w:t>
      </w:r>
      <w:r w:rsidR="008845DA" w:rsidRPr="008845DA">
        <w:rPr>
          <w:color w:val="6897BB"/>
        </w:rPr>
        <w:t>4</w:t>
      </w:r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                a=</w:t>
      </w:r>
      <w:proofErr w:type="spellStart"/>
      <w:r w:rsidR="008845DA" w:rsidRPr="008845DA">
        <w:rPr>
          <w:color w:val="A9B7C6"/>
        </w:rPr>
        <w:t>in.nextInt</w:t>
      </w:r>
      <w:proofErr w:type="spellEnd"/>
      <w:r w:rsidR="008845DA" w:rsidRPr="008845DA">
        <w:rPr>
          <w:color w:val="A9B7C6"/>
        </w:rPr>
        <w:t>(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if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a==</w:t>
      </w:r>
      <w:r w:rsidR="008845DA" w:rsidRPr="008845DA">
        <w:rPr>
          <w:color w:val="6897BB"/>
        </w:rPr>
        <w:t>4</w:t>
      </w:r>
      <w:r w:rsidR="008845DA" w:rsidRPr="008845DA">
        <w:rPr>
          <w:color w:val="A9B7C6"/>
        </w:rPr>
        <w:t>) {</w:t>
      </w:r>
      <w:r w:rsidR="008845DA" w:rsidRPr="008845DA">
        <w:rPr>
          <w:color w:val="A9B7C6"/>
        </w:rPr>
        <w:br/>
        <w:t xml:space="preserve">    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Правильный ответ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    </w:t>
      </w:r>
      <w:r w:rsidR="008845DA" w:rsidRPr="008845DA">
        <w:rPr>
          <w:color w:val="A9B7C6"/>
        </w:rPr>
        <w:t>s+=</w:t>
      </w:r>
      <w:r w:rsidR="008845DA" w:rsidRPr="008845DA">
        <w:rPr>
          <w:color w:val="6897BB"/>
        </w:rPr>
        <w:t>1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 xml:space="preserve">} </w:t>
      </w:r>
      <w:proofErr w:type="spellStart"/>
      <w:r w:rsidR="008845DA" w:rsidRPr="008845DA">
        <w:rPr>
          <w:color w:val="CC7832"/>
        </w:rPr>
        <w:t>el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{</w:t>
      </w:r>
      <w:r w:rsidR="008845DA" w:rsidRPr="008845DA">
        <w:rPr>
          <w:color w:val="A9B7C6"/>
        </w:rPr>
        <w:br/>
        <w:t xml:space="preserve">        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>"Неправильный ответ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            a=</w:t>
      </w:r>
      <w:r w:rsidR="008845DA" w:rsidRPr="008845DA">
        <w:rPr>
          <w:color w:val="6897BB"/>
        </w:rPr>
        <w:t>0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    }</w:t>
      </w:r>
      <w:r w:rsidR="008845DA" w:rsidRPr="008845DA">
        <w:rPr>
          <w:color w:val="A9B7C6"/>
        </w:rPr>
        <w:br/>
        <w:t xml:space="preserve">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Правильных ответ:" </w:t>
      </w:r>
      <w:r w:rsidR="008845DA" w:rsidRPr="008845DA">
        <w:rPr>
          <w:color w:val="A9B7C6"/>
        </w:rPr>
        <w:t>+ s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</w:t>
      </w:r>
      <w:proofErr w:type="spellStart"/>
      <w:r w:rsidR="008845DA" w:rsidRPr="008845DA">
        <w:rPr>
          <w:color w:val="CC7832"/>
        </w:rPr>
        <w:t>switch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A9B7C6"/>
        </w:rPr>
        <w:t>(s) {</w:t>
      </w:r>
      <w:r w:rsidR="008845DA" w:rsidRPr="008845DA">
        <w:rPr>
          <w:color w:val="A9B7C6"/>
        </w:rPr>
        <w:br/>
        <w:t xml:space="preserve">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4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Поздравляю, вы отлично знаете 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Ведьмака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!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3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Вы хорошо знаете 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Ведьмака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.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2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Вы не очень знаете 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Ведьмака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.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1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Вы плохо знаете 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Ведьмака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.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</w:t>
      </w:r>
      <w:proofErr w:type="spellStart"/>
      <w:r w:rsidR="008845DA" w:rsidRPr="008845DA">
        <w:rPr>
          <w:color w:val="CC7832"/>
        </w:rPr>
        <w:t>case</w:t>
      </w:r>
      <w:proofErr w:type="spellEnd"/>
      <w:r w:rsidR="008845DA" w:rsidRPr="008845DA">
        <w:rPr>
          <w:color w:val="CC7832"/>
        </w:rPr>
        <w:t xml:space="preserve"> </w:t>
      </w:r>
      <w:r w:rsidR="008845DA" w:rsidRPr="008845DA">
        <w:rPr>
          <w:color w:val="6897BB"/>
        </w:rPr>
        <w:t>0</w:t>
      </w:r>
      <w:r w:rsidR="008845DA" w:rsidRPr="008845DA">
        <w:rPr>
          <w:color w:val="A9B7C6"/>
        </w:rPr>
        <w:t>:</w:t>
      </w:r>
      <w:r w:rsidR="008845DA" w:rsidRPr="008845DA">
        <w:rPr>
          <w:color w:val="A9B7C6"/>
        </w:rPr>
        <w:br/>
        <w:t xml:space="preserve">                </w:t>
      </w:r>
      <w:proofErr w:type="spellStart"/>
      <w:r w:rsidR="008845DA" w:rsidRPr="008845DA">
        <w:rPr>
          <w:color w:val="A9B7C6"/>
        </w:rPr>
        <w:t>System.</w:t>
      </w:r>
      <w:r w:rsidR="008845DA" w:rsidRPr="008845DA">
        <w:rPr>
          <w:i/>
          <w:iCs/>
          <w:color w:val="9876AA"/>
        </w:rPr>
        <w:t>out</w:t>
      </w:r>
      <w:r w:rsidR="008845DA" w:rsidRPr="008845DA">
        <w:rPr>
          <w:color w:val="A9B7C6"/>
        </w:rPr>
        <w:t>.println</w:t>
      </w:r>
      <w:proofErr w:type="spellEnd"/>
      <w:r w:rsidR="008845DA" w:rsidRPr="008845DA">
        <w:rPr>
          <w:color w:val="A9B7C6"/>
        </w:rPr>
        <w:t>(</w:t>
      </w:r>
      <w:r w:rsidR="008845DA" w:rsidRPr="008845DA">
        <w:rPr>
          <w:color w:val="6A8759"/>
        </w:rPr>
        <w:t xml:space="preserve">"Вы не знаете 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Ведьмака</w:t>
      </w:r>
      <w:r w:rsidR="008845DA" w:rsidRPr="008845DA">
        <w:rPr>
          <w:color w:val="CC7832"/>
        </w:rPr>
        <w:t>\"</w:t>
      </w:r>
      <w:r w:rsidR="008845DA" w:rsidRPr="008845DA">
        <w:rPr>
          <w:color w:val="6A8759"/>
        </w:rPr>
        <w:t>."</w:t>
      </w:r>
      <w:r w:rsidR="008845DA" w:rsidRPr="008845DA">
        <w:rPr>
          <w:color w:val="A9B7C6"/>
        </w:rPr>
        <w:t>)</w:t>
      </w:r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        </w:t>
      </w:r>
      <w:proofErr w:type="spellStart"/>
      <w:r w:rsidR="008845DA" w:rsidRPr="008845DA">
        <w:rPr>
          <w:color w:val="CC7832"/>
        </w:rPr>
        <w:t>break</w:t>
      </w:r>
      <w:proofErr w:type="spellEnd"/>
      <w:r w:rsidR="008845DA" w:rsidRPr="008845DA">
        <w:rPr>
          <w:color w:val="CC7832"/>
        </w:rPr>
        <w:t>;</w:t>
      </w:r>
      <w:r w:rsidR="008845DA" w:rsidRPr="008845DA">
        <w:rPr>
          <w:color w:val="CC7832"/>
        </w:rPr>
        <w:br/>
        <w:t xml:space="preserve">        </w:t>
      </w:r>
      <w:r w:rsidR="008845DA" w:rsidRPr="008845DA">
        <w:rPr>
          <w:color w:val="A9B7C6"/>
        </w:rPr>
        <w:t>}</w:t>
      </w:r>
      <w:r w:rsidR="008845DA" w:rsidRPr="008845DA">
        <w:rPr>
          <w:color w:val="A9B7C6"/>
        </w:rPr>
        <w:br/>
        <w:t xml:space="preserve">    }</w:t>
      </w:r>
      <w:r w:rsidR="008845DA" w:rsidRPr="008845DA">
        <w:rPr>
          <w:color w:val="A9B7C6"/>
        </w:rPr>
        <w:br/>
        <w:t>}</w:t>
      </w:r>
    </w:p>
    <w:p w14:paraId="6898874C" w14:textId="3BA3A3C0" w:rsidR="00C76445" w:rsidRPr="00CD5E7C" w:rsidRDefault="00C76445" w:rsidP="00802DEF">
      <w:pPr>
        <w:pStyle w:val="2"/>
        <w:rPr>
          <w:rFonts w:ascii="Courier New" w:hAnsi="Courier New" w:cs="Courier New"/>
          <w:color w:val="A9B7C6"/>
          <w:sz w:val="20"/>
          <w:szCs w:val="20"/>
          <w:lang w:eastAsia="ru-RU"/>
        </w:rPr>
      </w:pPr>
      <w:bookmarkStart w:id="44" w:name="_Toc119778235"/>
      <w:r w:rsidRPr="00CD5E7C">
        <w:t>9.</w:t>
      </w:r>
      <w:proofErr w:type="gramStart"/>
      <w:r w:rsidRPr="00CD5E7C">
        <w:t>3.Тестирование</w:t>
      </w:r>
      <w:proofErr w:type="gramEnd"/>
      <w:r w:rsidRPr="00CD5E7C">
        <w:rPr>
          <w:spacing w:val="-12"/>
        </w:rPr>
        <w:t xml:space="preserve"> </w:t>
      </w:r>
      <w:r w:rsidRPr="00CD5E7C">
        <w:t>работы</w:t>
      </w:r>
      <w:r w:rsidRPr="00CD5E7C">
        <w:rPr>
          <w:spacing w:val="-9"/>
        </w:rPr>
        <w:t xml:space="preserve"> </w:t>
      </w:r>
      <w:r w:rsidRPr="00CD5E7C">
        <w:t>программы</w:t>
      </w:r>
      <w:r w:rsidR="00B80888" w:rsidRPr="00CD5E7C">
        <w:t xml:space="preserve"> с проверкой</w:t>
      </w:r>
      <w:bookmarkEnd w:id="44"/>
    </w:p>
    <w:p w14:paraId="17D30416" w14:textId="461EE2CD" w:rsidR="00F160E3" w:rsidRPr="00A7349C" w:rsidRDefault="00F160E3" w:rsidP="00F160E3">
      <w:pPr>
        <w:widowControl/>
        <w:autoSpaceDE/>
        <w:autoSpaceDN/>
        <w:spacing w:after="200" w:line="276" w:lineRule="auto"/>
        <w:jc w:val="left"/>
      </w:pPr>
      <w:r>
        <w:t>На</w:t>
      </w:r>
      <w:r>
        <w:rPr>
          <w:spacing w:val="-3"/>
        </w:rPr>
        <w:t xml:space="preserve"> </w:t>
      </w:r>
      <w:r>
        <w:t>рис.</w:t>
      </w:r>
      <w:r>
        <w:rPr>
          <w:spacing w:val="-7"/>
        </w:rPr>
        <w:t xml:space="preserve"> </w:t>
      </w:r>
      <w:r w:rsidRPr="009A739B">
        <w:t>1</w:t>
      </w:r>
      <w:r>
        <w:t>1</w:t>
      </w:r>
      <w:r>
        <w:rPr>
          <w:spacing w:val="-2"/>
        </w:rPr>
        <w:t xml:space="preserve"> </w:t>
      </w:r>
      <w:r>
        <w:t>представлен вид</w:t>
      </w:r>
      <w:r>
        <w:rPr>
          <w:spacing w:val="-4"/>
        </w:rPr>
        <w:t xml:space="preserve"> </w:t>
      </w:r>
      <w:r>
        <w:t>решения в</w:t>
      </w:r>
      <w:r>
        <w:rPr>
          <w:spacing w:val="-6"/>
        </w:rPr>
        <w:t xml:space="preserve"> </w:t>
      </w:r>
      <w:r>
        <w:t>MS</w:t>
      </w:r>
      <w:r>
        <w:rPr>
          <w:spacing w:val="-2"/>
        </w:rPr>
        <w:t xml:space="preserve"> </w:t>
      </w:r>
      <w:r>
        <w:t>Excel.</w:t>
      </w:r>
    </w:p>
    <w:p w14:paraId="15507485" w14:textId="080B59AD" w:rsidR="00F160E3" w:rsidRDefault="00F160E3" w:rsidP="00F160E3">
      <w:pPr>
        <w:pStyle w:val="af"/>
        <w:ind w:left="352"/>
        <w:jc w:val="center"/>
        <w:rPr>
          <w:b w:val="0"/>
        </w:rPr>
      </w:pPr>
      <w:r>
        <w:rPr>
          <w:b w:val="0"/>
          <w:noProof/>
        </w:rPr>
        <w:drawing>
          <wp:inline distT="0" distB="0" distL="0" distR="0" wp14:anchorId="702ACC8C" wp14:editId="4E579A87">
            <wp:extent cx="6344496" cy="79167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9489" cy="797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2D274" w14:textId="6A760473" w:rsidR="00F160E3" w:rsidRPr="00B55179" w:rsidRDefault="00F160E3" w:rsidP="00F160E3">
      <w:pPr>
        <w:pStyle w:val="af"/>
        <w:ind w:left="352"/>
        <w:jc w:val="center"/>
        <w:rPr>
          <w:b w:val="0"/>
          <w:sz w:val="28"/>
          <w:szCs w:val="28"/>
        </w:rPr>
      </w:pPr>
      <w:r w:rsidRPr="00B55179">
        <w:rPr>
          <w:b w:val="0"/>
          <w:sz w:val="28"/>
          <w:szCs w:val="28"/>
        </w:rPr>
        <w:t xml:space="preserve">Рис. </w:t>
      </w:r>
      <w:r w:rsidRPr="00F160E3">
        <w:rPr>
          <w:b w:val="0"/>
          <w:sz w:val="28"/>
          <w:szCs w:val="28"/>
        </w:rPr>
        <w:t>1</w:t>
      </w:r>
      <w:r>
        <w:rPr>
          <w:b w:val="0"/>
          <w:sz w:val="28"/>
          <w:szCs w:val="28"/>
        </w:rPr>
        <w:t>1</w:t>
      </w:r>
      <w:r w:rsidRPr="00B55179">
        <w:rPr>
          <w:b w:val="0"/>
          <w:sz w:val="28"/>
          <w:szCs w:val="28"/>
        </w:rPr>
        <w:t>. Решение задачи в MS Excel</w:t>
      </w:r>
    </w:p>
    <w:p w14:paraId="7DA0988F" w14:textId="77777777" w:rsidR="00F160E3" w:rsidRPr="00EE4347" w:rsidRDefault="00F160E3" w:rsidP="00F160E3">
      <w:pPr>
        <w:rPr>
          <w:rFonts w:cs="Times New Roman"/>
          <w:szCs w:val="28"/>
        </w:rPr>
      </w:pPr>
      <w:r>
        <w:rPr>
          <w:rFonts w:cs="Times New Roman"/>
          <w:szCs w:val="28"/>
        </w:rPr>
        <w:t>Формулы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верки</w:t>
      </w:r>
      <w:r w:rsidRPr="00EE434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функции</w:t>
      </w:r>
      <w:r w:rsidRPr="00EE4347">
        <w:rPr>
          <w:rFonts w:cs="Times New Roman"/>
          <w:szCs w:val="28"/>
        </w:rPr>
        <w:t>:</w:t>
      </w:r>
    </w:p>
    <w:p w14:paraId="15099FC9" w14:textId="4DABD907" w:rsidR="00F160E3" w:rsidRPr="00F160E3" w:rsidRDefault="00F160E3" w:rsidP="00F160E3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C</w:t>
      </w:r>
      <w:r w:rsidRPr="00F160E3">
        <w:rPr>
          <w:rFonts w:cs="Times New Roman"/>
          <w:szCs w:val="28"/>
        </w:rPr>
        <w:t>7)</w:t>
      </w:r>
      <w:r w:rsidRPr="00F160E3">
        <w:t xml:space="preserve"> </w:t>
      </w:r>
      <w:r w:rsidRPr="00F160E3">
        <w:rPr>
          <w:rFonts w:cs="Times New Roman"/>
          <w:szCs w:val="28"/>
        </w:rPr>
        <w:t>=ЕСЛИ(</w:t>
      </w:r>
      <w:r w:rsidRPr="00F160E3">
        <w:rPr>
          <w:rFonts w:cs="Times New Roman"/>
          <w:szCs w:val="28"/>
          <w:lang w:val="en-US"/>
        </w:rPr>
        <w:t>C</w:t>
      </w:r>
      <w:r w:rsidRPr="00F160E3">
        <w:rPr>
          <w:rFonts w:cs="Times New Roman"/>
          <w:szCs w:val="28"/>
        </w:rPr>
        <w:t>6=1;1;0)</w:t>
      </w:r>
    </w:p>
    <w:p w14:paraId="3F184230" w14:textId="299F2EFC" w:rsidR="00F160E3" w:rsidRPr="00F308C8" w:rsidRDefault="00F160E3" w:rsidP="00F160E3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I</w:t>
      </w:r>
      <w:r w:rsidRPr="00F308C8">
        <w:rPr>
          <w:rFonts w:cs="Times New Roman"/>
          <w:szCs w:val="28"/>
        </w:rPr>
        <w:t>7)</w:t>
      </w:r>
      <w:r w:rsidRPr="00F308C8">
        <w:t xml:space="preserve"> </w:t>
      </w:r>
      <w:r w:rsidRPr="00F308C8">
        <w:rPr>
          <w:rFonts w:cs="Times New Roman"/>
          <w:szCs w:val="28"/>
        </w:rPr>
        <w:t>=</w:t>
      </w:r>
      <w:r w:rsidRPr="00F160E3">
        <w:rPr>
          <w:rFonts w:cs="Times New Roman"/>
          <w:szCs w:val="28"/>
        </w:rPr>
        <w:t>ЕСЛИ</w:t>
      </w:r>
      <w:r w:rsidRPr="00F308C8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I</w:t>
      </w:r>
      <w:r w:rsidRPr="00F308C8">
        <w:rPr>
          <w:rFonts w:cs="Times New Roman"/>
          <w:szCs w:val="28"/>
        </w:rPr>
        <w:t>6=1;1;0)</w:t>
      </w:r>
    </w:p>
    <w:p w14:paraId="7201939F" w14:textId="176DAA4F" w:rsidR="00F160E3" w:rsidRPr="00F160E3" w:rsidRDefault="00F160E3" w:rsidP="00F160E3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R</w:t>
      </w:r>
      <w:r w:rsidRPr="00F160E3">
        <w:rPr>
          <w:rFonts w:cs="Times New Roman"/>
          <w:szCs w:val="28"/>
        </w:rPr>
        <w:t>7)</w:t>
      </w:r>
      <w:r w:rsidRPr="00F160E3">
        <w:t xml:space="preserve"> </w:t>
      </w:r>
      <w:r w:rsidRPr="00F160E3">
        <w:rPr>
          <w:rFonts w:cs="Times New Roman"/>
          <w:szCs w:val="28"/>
        </w:rPr>
        <w:t>=ЕСЛИ(</w:t>
      </w:r>
      <w:r>
        <w:rPr>
          <w:rFonts w:cs="Times New Roman"/>
          <w:szCs w:val="28"/>
          <w:lang w:val="en-US"/>
        </w:rPr>
        <w:t>R</w:t>
      </w:r>
      <w:r w:rsidRPr="00F160E3">
        <w:rPr>
          <w:rFonts w:cs="Times New Roman"/>
          <w:szCs w:val="28"/>
        </w:rPr>
        <w:t>6=1;1;0)</w:t>
      </w:r>
    </w:p>
    <w:p w14:paraId="42B8E4C2" w14:textId="7717E648" w:rsidR="00F160E3" w:rsidRPr="00F160E3" w:rsidRDefault="00F160E3" w:rsidP="00F160E3">
      <w:pPr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lastRenderedPageBreak/>
        <w:t>W</w:t>
      </w:r>
      <w:r w:rsidRPr="00F160E3">
        <w:rPr>
          <w:rFonts w:cs="Times New Roman"/>
          <w:szCs w:val="28"/>
        </w:rPr>
        <w:t>7)</w:t>
      </w:r>
      <w:r w:rsidRPr="00F160E3">
        <w:t xml:space="preserve"> </w:t>
      </w:r>
      <w:r w:rsidRPr="00F160E3">
        <w:rPr>
          <w:rFonts w:cs="Times New Roman"/>
          <w:szCs w:val="28"/>
        </w:rPr>
        <w:t>=ЕСЛИ(</w:t>
      </w:r>
      <w:r>
        <w:rPr>
          <w:rFonts w:cs="Times New Roman"/>
          <w:szCs w:val="28"/>
          <w:lang w:val="en-US"/>
        </w:rPr>
        <w:t>W</w:t>
      </w:r>
      <w:r w:rsidRPr="00F160E3">
        <w:rPr>
          <w:rFonts w:cs="Times New Roman"/>
          <w:szCs w:val="28"/>
        </w:rPr>
        <w:t>6=1;1;0)</w:t>
      </w:r>
    </w:p>
    <w:p w14:paraId="7898C539" w14:textId="77777777" w:rsidR="00F160E3" w:rsidRDefault="00F160E3" w:rsidP="00C76445">
      <w:pPr>
        <w:pStyle w:val="210"/>
        <w:tabs>
          <w:tab w:val="left" w:pos="2274"/>
        </w:tabs>
        <w:spacing w:before="0"/>
        <w:ind w:left="2694" w:firstLine="0"/>
        <w:jc w:val="left"/>
      </w:pPr>
    </w:p>
    <w:p w14:paraId="3E8B4D18" w14:textId="77777777" w:rsidR="00C76445" w:rsidRDefault="00C76445" w:rsidP="00C76445">
      <w:pPr>
        <w:pStyle w:val="af"/>
        <w:rPr>
          <w:i/>
          <w:sz w:val="9"/>
        </w:rPr>
      </w:pPr>
    </w:p>
    <w:p w14:paraId="3546324E" w14:textId="49FF2019" w:rsidR="0087636E" w:rsidRPr="0087636E" w:rsidRDefault="0087636E" w:rsidP="004A1F8A">
      <w:pPr>
        <w:spacing w:before="73"/>
        <w:jc w:val="right"/>
      </w:pPr>
      <w:r>
        <w:t xml:space="preserve">Таблица </w:t>
      </w:r>
      <w:r w:rsidRPr="0087636E">
        <w:t>9</w:t>
      </w:r>
    </w:p>
    <w:p w14:paraId="6104B90B" w14:textId="77777777" w:rsidR="0087636E" w:rsidRDefault="0087636E" w:rsidP="0087636E">
      <w:pPr>
        <w:spacing w:before="73"/>
        <w:jc w:val="center"/>
      </w:pPr>
      <w:r>
        <w:t>Тестирование</w:t>
      </w:r>
      <w:r>
        <w:rPr>
          <w:spacing w:val="-5"/>
        </w:rPr>
        <w:t xml:space="preserve"> </w:t>
      </w:r>
      <w:r>
        <w:t>работы</w:t>
      </w:r>
      <w:r>
        <w:rPr>
          <w:spacing w:val="-2"/>
        </w:rPr>
        <w:t xml:space="preserve"> </w:t>
      </w:r>
      <w:r>
        <w:t>программы</w:t>
      </w:r>
      <w:r>
        <w:rPr>
          <w:spacing w:val="-6"/>
        </w:rPr>
        <w:t xml:space="preserve"> </w:t>
      </w:r>
      <w:r>
        <w:t>и</w:t>
      </w:r>
      <w:r>
        <w:rPr>
          <w:spacing w:val="-5"/>
        </w:rPr>
        <w:t xml:space="preserve"> </w:t>
      </w:r>
      <w:r>
        <w:t>проверка</w:t>
      </w:r>
      <w:r>
        <w:rPr>
          <w:spacing w:val="-10"/>
        </w:rPr>
        <w:t xml:space="preserve"> </w:t>
      </w:r>
      <w:r>
        <w:t>результатов</w:t>
      </w:r>
      <w:r>
        <w:rPr>
          <w:spacing w:val="-2"/>
        </w:rPr>
        <w:t xml:space="preserve"> </w:t>
      </w:r>
      <w:r>
        <w:t>решения</w:t>
      </w:r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44"/>
        <w:gridCol w:w="2551"/>
        <w:gridCol w:w="6270"/>
      </w:tblGrid>
      <w:tr w:rsidR="00F160E3" w14:paraId="09287BE3" w14:textId="18F28CB0" w:rsidTr="001131B8">
        <w:trPr>
          <w:trHeight w:val="321"/>
        </w:trPr>
        <w:tc>
          <w:tcPr>
            <w:tcW w:w="272" w:type="pct"/>
          </w:tcPr>
          <w:p w14:paraId="46C3EA6B" w14:textId="5795FE46" w:rsidR="00B80888" w:rsidRPr="008845DA" w:rsidRDefault="00B80888" w:rsidP="00A7681F">
            <w:pPr>
              <w:pStyle w:val="TableParagraph"/>
              <w:spacing w:line="300" w:lineRule="exact"/>
              <w:ind w:left="110"/>
              <w:rPr>
                <w:sz w:val="28"/>
                <w:lang w:val="ru-RU"/>
              </w:rPr>
            </w:pPr>
            <w:r w:rsidRPr="00F308C8">
              <w:rPr>
                <w:sz w:val="28"/>
                <w:szCs w:val="28"/>
                <w:lang w:val="ru-RU"/>
              </w:rPr>
              <w:t xml:space="preserve">№ </w:t>
            </w:r>
            <w:proofErr w:type="spellStart"/>
            <w:r w:rsidRPr="00F308C8">
              <w:rPr>
                <w:sz w:val="28"/>
                <w:szCs w:val="28"/>
                <w:lang w:val="ru-RU"/>
              </w:rPr>
              <w:t>п.п</w:t>
            </w:r>
            <w:proofErr w:type="spellEnd"/>
            <w:r w:rsidRPr="00F308C8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1277" w:type="pct"/>
          </w:tcPr>
          <w:p w14:paraId="6504EDED" w14:textId="77777777" w:rsidR="00B80888" w:rsidRPr="008845DA" w:rsidRDefault="00B80888" w:rsidP="00A7681F">
            <w:pPr>
              <w:pStyle w:val="TableParagraph"/>
              <w:spacing w:line="300" w:lineRule="exact"/>
              <w:ind w:left="109"/>
              <w:rPr>
                <w:sz w:val="28"/>
                <w:lang w:val="ru-RU"/>
              </w:rPr>
            </w:pPr>
            <w:r w:rsidRPr="008845DA">
              <w:rPr>
                <w:sz w:val="28"/>
                <w:lang w:val="ru-RU"/>
              </w:rPr>
              <w:t>Решение</w:t>
            </w:r>
            <w:r w:rsidRPr="008845DA">
              <w:rPr>
                <w:spacing w:val="-6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Java</w:t>
            </w:r>
          </w:p>
        </w:tc>
        <w:tc>
          <w:tcPr>
            <w:tcW w:w="3450" w:type="pct"/>
          </w:tcPr>
          <w:p w14:paraId="2C0C054B" w14:textId="77777777" w:rsidR="00B80888" w:rsidRPr="00F308C8" w:rsidRDefault="00B80888" w:rsidP="00A7681F">
            <w:pPr>
              <w:pStyle w:val="TableParagraph"/>
              <w:spacing w:line="300" w:lineRule="exact"/>
              <w:ind w:left="109"/>
              <w:rPr>
                <w:sz w:val="28"/>
                <w:lang w:val="ru-RU"/>
              </w:rPr>
            </w:pPr>
          </w:p>
        </w:tc>
      </w:tr>
      <w:tr w:rsidR="00F160E3" w14:paraId="6DB25EDB" w14:textId="6433E16A" w:rsidTr="001131B8">
        <w:trPr>
          <w:trHeight w:val="6202"/>
        </w:trPr>
        <w:tc>
          <w:tcPr>
            <w:tcW w:w="272" w:type="pct"/>
            <w:vAlign w:val="center"/>
          </w:tcPr>
          <w:p w14:paraId="71255E52" w14:textId="77777777" w:rsidR="00B80888" w:rsidRPr="00B80888" w:rsidRDefault="00B80888" w:rsidP="00B80888">
            <w:pPr>
              <w:pStyle w:val="TableParagraph"/>
              <w:spacing w:line="257" w:lineRule="exact"/>
              <w:ind w:left="2"/>
              <w:jc w:val="center"/>
              <w:rPr>
                <w:sz w:val="28"/>
                <w:szCs w:val="28"/>
                <w:lang w:val="ru-RU"/>
              </w:rPr>
            </w:pPr>
            <w:r w:rsidRPr="00B80888"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277" w:type="pct"/>
          </w:tcPr>
          <w:p w14:paraId="41A06C18" w14:textId="77777777" w:rsidR="00B80888" w:rsidRPr="008845DA" w:rsidRDefault="00B80888" w:rsidP="00A7681F">
            <w:pPr>
              <w:pStyle w:val="TableParagraph"/>
              <w:spacing w:before="2"/>
              <w:rPr>
                <w:sz w:val="3"/>
                <w:lang w:val="ru-RU"/>
              </w:rPr>
            </w:pPr>
          </w:p>
          <w:p w14:paraId="425FBBBF" w14:textId="34B976AB" w:rsidR="00B80888" w:rsidRPr="00C76445" w:rsidRDefault="00F160E3" w:rsidP="00A7681F">
            <w:pPr>
              <w:pStyle w:val="TableParagraph"/>
              <w:ind w:left="3" w:right="-72"/>
              <w:rPr>
                <w:sz w:val="20"/>
                <w:lang w:val="ru-RU"/>
              </w:rPr>
            </w:pPr>
            <w:r>
              <w:rPr>
                <w:lang w:val="ru-RU"/>
              </w:rPr>
              <w:object w:dxaOrig="8805" w:dyaOrig="11745" w14:anchorId="38A16441">
                <v:shape id="_x0000_i1079" type="#_x0000_t75" style="width:133.85pt;height:177.45pt" o:ole="">
                  <v:imagedata r:id="rId126" o:title=""/>
                </v:shape>
                <o:OLEObject Type="Embed" ProgID="PBrush" ShapeID="_x0000_i1079" DrawAspect="Content" ObjectID="_1730391258" r:id="rId127"/>
              </w:object>
            </w:r>
          </w:p>
        </w:tc>
        <w:tc>
          <w:tcPr>
            <w:tcW w:w="3450" w:type="pct"/>
          </w:tcPr>
          <w:p w14:paraId="355B912D" w14:textId="2FD337A9" w:rsidR="00B80888" w:rsidRPr="00F308C8" w:rsidRDefault="001131B8" w:rsidP="00A7681F">
            <w:pPr>
              <w:pStyle w:val="TableParagraph"/>
              <w:spacing w:before="2"/>
              <w:rPr>
                <w:sz w:val="3"/>
                <w:lang w:val="ru-RU"/>
              </w:rPr>
            </w:pPr>
            <w:r>
              <w:rPr>
                <w:lang w:val="ru-RU"/>
              </w:rPr>
              <w:object w:dxaOrig="4320" w:dyaOrig="569" w14:anchorId="2ECEB874">
                <v:shape id="_x0000_i1080" type="#_x0000_t75" style="width:322.5pt;height:42.6pt" o:ole="">
                  <v:imagedata r:id="rId128" o:title=""/>
                </v:shape>
                <o:OLEObject Type="Embed" ProgID="PBrush" ShapeID="_x0000_i1080" DrawAspect="Content" ObjectID="_1730391259" r:id="rId129"/>
              </w:object>
            </w:r>
          </w:p>
        </w:tc>
      </w:tr>
      <w:tr w:rsidR="001131B8" w14:paraId="7DC4AE5E" w14:textId="77777777" w:rsidTr="001131B8">
        <w:trPr>
          <w:trHeight w:val="6202"/>
        </w:trPr>
        <w:tc>
          <w:tcPr>
            <w:tcW w:w="272" w:type="pct"/>
            <w:vAlign w:val="center"/>
          </w:tcPr>
          <w:p w14:paraId="48DB8B06" w14:textId="050B636A" w:rsidR="001131B8" w:rsidRPr="00F308C8" w:rsidRDefault="001131B8" w:rsidP="001131B8">
            <w:pPr>
              <w:pStyle w:val="TableParagraph"/>
              <w:spacing w:line="257" w:lineRule="exact"/>
              <w:ind w:left="2"/>
              <w:jc w:val="center"/>
              <w:rPr>
                <w:sz w:val="28"/>
                <w:szCs w:val="28"/>
                <w:lang w:val="ru-RU"/>
              </w:rPr>
            </w:pPr>
            <w:r w:rsidRPr="00B80888">
              <w:rPr>
                <w:sz w:val="28"/>
                <w:szCs w:val="28"/>
                <w:lang w:val="ru-RU"/>
              </w:rPr>
              <w:lastRenderedPageBreak/>
              <w:t>2</w:t>
            </w:r>
          </w:p>
        </w:tc>
        <w:tc>
          <w:tcPr>
            <w:tcW w:w="1277" w:type="pct"/>
          </w:tcPr>
          <w:p w14:paraId="2971319C" w14:textId="704CB39A" w:rsidR="001131B8" w:rsidRPr="00F308C8" w:rsidRDefault="001131B8" w:rsidP="001131B8">
            <w:pPr>
              <w:pStyle w:val="TableParagraph"/>
              <w:spacing w:before="2"/>
              <w:rPr>
                <w:sz w:val="3"/>
                <w:lang w:val="ru-RU"/>
              </w:rPr>
            </w:pPr>
            <w:r>
              <w:rPr>
                <w:lang w:val="ru-RU"/>
              </w:rPr>
              <w:object w:dxaOrig="8775" w:dyaOrig="11565" w14:anchorId="20F19E25">
                <v:shape id="_x0000_i1081" type="#_x0000_t75" style="width:130.8pt;height:172.4pt" o:ole="">
                  <v:imagedata r:id="rId130" o:title=""/>
                </v:shape>
                <o:OLEObject Type="Embed" ProgID="PBrush" ShapeID="_x0000_i1081" DrawAspect="Content" ObjectID="_1730391260" r:id="rId131"/>
              </w:object>
            </w:r>
          </w:p>
        </w:tc>
        <w:tc>
          <w:tcPr>
            <w:tcW w:w="3450" w:type="pct"/>
          </w:tcPr>
          <w:p w14:paraId="7688EBA2" w14:textId="08A6893D" w:rsidR="001131B8" w:rsidRPr="00F308C8" w:rsidRDefault="001131B8" w:rsidP="001131B8">
            <w:pPr>
              <w:pStyle w:val="TableParagraph"/>
              <w:spacing w:before="2"/>
              <w:rPr>
                <w:lang w:val="ru-RU"/>
              </w:rPr>
            </w:pPr>
            <w:r>
              <w:rPr>
                <w:lang w:val="ru-RU"/>
              </w:rPr>
              <w:object w:dxaOrig="4320" w:dyaOrig="572" w14:anchorId="499303B2">
                <v:shape id="_x0000_i1082" type="#_x0000_t75" style="width:311.3pt;height:40.55pt" o:ole="">
                  <v:imagedata r:id="rId132" o:title=""/>
                </v:shape>
                <o:OLEObject Type="Embed" ProgID="PBrush" ShapeID="_x0000_i1082" DrawAspect="Content" ObjectID="_1730391261" r:id="rId133"/>
              </w:object>
            </w:r>
          </w:p>
        </w:tc>
      </w:tr>
    </w:tbl>
    <w:p w14:paraId="09EA21CB" w14:textId="20F25ABF" w:rsidR="00833D7B" w:rsidRPr="00C76445" w:rsidRDefault="00833D7B" w:rsidP="001131B8">
      <w:pPr>
        <w:widowControl/>
        <w:autoSpaceDE/>
        <w:autoSpaceDN/>
        <w:spacing w:after="200" w:line="276" w:lineRule="auto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</w:p>
    <w:sectPr w:rsidR="00833D7B" w:rsidRPr="00C76445" w:rsidSect="00EF5F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3A5144" w14:textId="77777777" w:rsidR="00A176BD" w:rsidRPr="00C76445" w:rsidRDefault="00A176BD" w:rsidP="00C76445">
      <w:r>
        <w:separator/>
      </w:r>
    </w:p>
  </w:endnote>
  <w:endnote w:type="continuationSeparator" w:id="0">
    <w:p w14:paraId="44BB7661" w14:textId="77777777" w:rsidR="00A176BD" w:rsidRPr="00C76445" w:rsidRDefault="00A176BD" w:rsidP="00C764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altName w:val="Consolas"/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140196" w14:textId="77777777" w:rsidR="00A176BD" w:rsidRPr="00C76445" w:rsidRDefault="00A176BD" w:rsidP="00C76445">
      <w:r>
        <w:separator/>
      </w:r>
    </w:p>
  </w:footnote>
  <w:footnote w:type="continuationSeparator" w:id="0">
    <w:p w14:paraId="0BCE0A1D" w14:textId="77777777" w:rsidR="00A176BD" w:rsidRPr="00C76445" w:rsidRDefault="00A176BD" w:rsidP="00C764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7BB1E9D"/>
    <w:multiLevelType w:val="multilevel"/>
    <w:tmpl w:val="4E0EF222"/>
    <w:lvl w:ilvl="0">
      <w:start w:val="9"/>
      <w:numFmt w:val="decimal"/>
      <w:lvlText w:val="%1"/>
      <w:lvlJc w:val="left"/>
      <w:pPr>
        <w:ind w:left="3265" w:hanging="492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3265" w:hanging="492"/>
        <w:jc w:val="right"/>
      </w:pPr>
      <w:rPr>
        <w:rFonts w:ascii="Times New Roman" w:eastAsia="Times New Roman" w:hAnsi="Times New Roman" w:cs="Times New Roman" w:hint="default"/>
        <w:b/>
        <w:bCs/>
        <w:i/>
        <w:iCs/>
        <w:spacing w:val="0"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658" w:hanging="492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5357" w:hanging="492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056" w:hanging="49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755" w:hanging="49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454" w:hanging="49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53" w:hanging="49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852" w:hanging="492"/>
      </w:pPr>
      <w:rPr>
        <w:rFonts w:hint="default"/>
        <w:lang w:val="ru-RU" w:eastAsia="en-US" w:bidi="ar-SA"/>
      </w:rPr>
    </w:lvl>
  </w:abstractNum>
  <w:abstractNum w:abstractNumId="2" w15:restartNumberingAfterBreak="0">
    <w:nsid w:val="19755A9A"/>
    <w:multiLevelType w:val="hybridMultilevel"/>
    <w:tmpl w:val="4404A336"/>
    <w:lvl w:ilvl="0" w:tplc="009EF71A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EBA0A69"/>
    <w:multiLevelType w:val="multilevel"/>
    <w:tmpl w:val="1D84CEC4"/>
    <w:lvl w:ilvl="0">
      <w:start w:val="1"/>
      <w:numFmt w:val="decimal"/>
      <w:lvlText w:val="%1"/>
      <w:lvlJc w:val="left"/>
      <w:pPr>
        <w:ind w:left="3267" w:hanging="495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3267" w:hanging="495"/>
        <w:jc w:val="right"/>
      </w:pPr>
      <w:rPr>
        <w:rFonts w:ascii="Times New Roman" w:eastAsia="Times New Roman" w:hAnsi="Times New Roman" w:cs="Times New Roman" w:hint="default"/>
        <w:b/>
        <w:bCs/>
        <w:i/>
        <w:i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073" w:hanging="495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480" w:hanging="495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4887" w:hanging="495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293" w:hanging="495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5700" w:hanging="495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6107" w:hanging="495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6514" w:hanging="495"/>
      </w:pPr>
      <w:rPr>
        <w:rFonts w:hint="default"/>
        <w:lang w:val="ru-RU" w:eastAsia="en-US" w:bidi="ar-SA"/>
      </w:rPr>
    </w:lvl>
  </w:abstractNum>
  <w:abstractNum w:abstractNumId="4" w15:restartNumberingAfterBreak="0">
    <w:nsid w:val="27301EB8"/>
    <w:multiLevelType w:val="hybridMultilevel"/>
    <w:tmpl w:val="57C22F5A"/>
    <w:lvl w:ilvl="0" w:tplc="7DD03902">
      <w:start w:val="1"/>
      <w:numFmt w:val="bullet"/>
      <w:pStyle w:val="a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41C74309"/>
    <w:multiLevelType w:val="multilevel"/>
    <w:tmpl w:val="C1404CE0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35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6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1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9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3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3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63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976" w:hanging="2160"/>
      </w:pPr>
      <w:rPr>
        <w:rFonts w:hint="default"/>
      </w:rPr>
    </w:lvl>
  </w:abstractNum>
  <w:abstractNum w:abstractNumId="6" w15:restartNumberingAfterBreak="0">
    <w:nsid w:val="46E92358"/>
    <w:multiLevelType w:val="multilevel"/>
    <w:tmpl w:val="10943F1A"/>
    <w:lvl w:ilvl="0">
      <w:start w:val="8"/>
      <w:numFmt w:val="decimal"/>
      <w:lvlText w:val="%1"/>
      <w:lvlJc w:val="left"/>
      <w:pPr>
        <w:ind w:left="3265" w:hanging="492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3265" w:hanging="492"/>
        <w:jc w:val="right"/>
      </w:pPr>
      <w:rPr>
        <w:rFonts w:ascii="Times New Roman" w:eastAsia="Times New Roman" w:hAnsi="Times New Roman" w:cs="Times New Roman" w:hint="default"/>
        <w:b/>
        <w:bCs/>
        <w:i/>
        <w:iCs/>
        <w:spacing w:val="0"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658" w:hanging="492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5357" w:hanging="492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056" w:hanging="49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755" w:hanging="49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454" w:hanging="49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53" w:hanging="49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852" w:hanging="492"/>
      </w:pPr>
      <w:rPr>
        <w:rFonts w:hint="default"/>
        <w:lang w:val="ru-RU" w:eastAsia="en-US" w:bidi="ar-SA"/>
      </w:rPr>
    </w:lvl>
  </w:abstractNum>
  <w:abstractNum w:abstractNumId="7" w15:restartNumberingAfterBreak="0">
    <w:nsid w:val="537D182D"/>
    <w:multiLevelType w:val="hybridMultilevel"/>
    <w:tmpl w:val="AE8EF930"/>
    <w:lvl w:ilvl="0" w:tplc="4C6AE5D6">
      <w:start w:val="1"/>
      <w:numFmt w:val="decimal"/>
      <w:pStyle w:val="a0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656059"/>
    <w:multiLevelType w:val="multilevel"/>
    <w:tmpl w:val="4E0EF222"/>
    <w:lvl w:ilvl="0">
      <w:start w:val="9"/>
      <w:numFmt w:val="decimal"/>
      <w:lvlText w:val="%1"/>
      <w:lvlJc w:val="left"/>
      <w:pPr>
        <w:ind w:left="3265" w:hanging="492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3265" w:hanging="492"/>
        <w:jc w:val="right"/>
      </w:pPr>
      <w:rPr>
        <w:rFonts w:ascii="Times New Roman" w:eastAsia="Times New Roman" w:hAnsi="Times New Roman" w:cs="Times New Roman" w:hint="default"/>
        <w:b/>
        <w:bCs/>
        <w:i/>
        <w:iCs/>
        <w:spacing w:val="0"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658" w:hanging="492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5357" w:hanging="492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056" w:hanging="49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755" w:hanging="49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454" w:hanging="49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53" w:hanging="49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852" w:hanging="492"/>
      </w:pPr>
      <w:rPr>
        <w:rFonts w:hint="default"/>
        <w:lang w:val="ru-RU" w:eastAsia="en-US" w:bidi="ar-SA"/>
      </w:rPr>
    </w:lvl>
  </w:abstractNum>
  <w:abstractNum w:abstractNumId="9" w15:restartNumberingAfterBreak="0">
    <w:nsid w:val="675870A3"/>
    <w:multiLevelType w:val="hybridMultilevel"/>
    <w:tmpl w:val="119ABA4C"/>
    <w:lvl w:ilvl="0" w:tplc="75CA28E2">
      <w:start w:val="1"/>
      <w:numFmt w:val="bullet"/>
      <w:pStyle w:val="a1"/>
      <w:lvlText w:val=""/>
      <w:lvlJc w:val="left"/>
      <w:pPr>
        <w:ind w:left="720" w:hanging="360"/>
      </w:pPr>
      <w:rPr>
        <w:rFonts w:ascii="Wingdings 2" w:hAnsi="Wingdings 2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B27594"/>
    <w:multiLevelType w:val="multilevel"/>
    <w:tmpl w:val="1D84CEC4"/>
    <w:lvl w:ilvl="0">
      <w:start w:val="1"/>
      <w:numFmt w:val="decimal"/>
      <w:lvlText w:val="%1"/>
      <w:lvlJc w:val="left"/>
      <w:pPr>
        <w:ind w:left="3267" w:hanging="495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3267" w:hanging="495"/>
        <w:jc w:val="right"/>
      </w:pPr>
      <w:rPr>
        <w:rFonts w:ascii="Times New Roman" w:eastAsia="Times New Roman" w:hAnsi="Times New Roman" w:cs="Times New Roman" w:hint="default"/>
        <w:b/>
        <w:bCs/>
        <w:i/>
        <w:i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073" w:hanging="495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480" w:hanging="495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4887" w:hanging="495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293" w:hanging="495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5700" w:hanging="495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6107" w:hanging="495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6514" w:hanging="495"/>
      </w:pPr>
      <w:rPr>
        <w:rFonts w:hint="default"/>
        <w:lang w:val="ru-RU" w:eastAsia="en-US" w:bidi="ar-SA"/>
      </w:rPr>
    </w:lvl>
  </w:abstractNum>
  <w:abstractNum w:abstractNumId="11" w15:restartNumberingAfterBreak="0">
    <w:nsid w:val="688168C7"/>
    <w:multiLevelType w:val="multilevel"/>
    <w:tmpl w:val="EE2E1B3C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49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626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939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216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530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43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204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4336" w:hanging="2160"/>
      </w:pPr>
      <w:rPr>
        <w:rFonts w:hint="default"/>
      </w:rPr>
    </w:lvl>
  </w:abstractNum>
  <w:abstractNum w:abstractNumId="12" w15:restartNumberingAfterBreak="0">
    <w:nsid w:val="70775A48"/>
    <w:multiLevelType w:val="multilevel"/>
    <w:tmpl w:val="8532584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132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26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39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16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53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7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20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4336" w:hanging="2160"/>
      </w:pPr>
      <w:rPr>
        <w:rFonts w:hint="default"/>
      </w:rPr>
    </w:lvl>
  </w:abstractNum>
  <w:abstractNum w:abstractNumId="13" w15:restartNumberingAfterBreak="0">
    <w:nsid w:val="71517B7A"/>
    <w:multiLevelType w:val="multilevel"/>
    <w:tmpl w:val="10943F1A"/>
    <w:lvl w:ilvl="0">
      <w:start w:val="8"/>
      <w:numFmt w:val="decimal"/>
      <w:lvlText w:val="%1"/>
      <w:lvlJc w:val="left"/>
      <w:pPr>
        <w:ind w:left="3265" w:hanging="492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3265" w:hanging="492"/>
        <w:jc w:val="right"/>
      </w:pPr>
      <w:rPr>
        <w:rFonts w:ascii="Times New Roman" w:eastAsia="Times New Roman" w:hAnsi="Times New Roman" w:cs="Times New Roman" w:hint="default"/>
        <w:b/>
        <w:bCs/>
        <w:i/>
        <w:iCs/>
        <w:spacing w:val="0"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658" w:hanging="492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5357" w:hanging="492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056" w:hanging="49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755" w:hanging="49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454" w:hanging="49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53" w:hanging="49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852" w:hanging="492"/>
      </w:pPr>
      <w:rPr>
        <w:rFonts w:hint="default"/>
        <w:lang w:val="ru-RU" w:eastAsia="en-US" w:bidi="ar-SA"/>
      </w:rPr>
    </w:lvl>
  </w:abstractNum>
  <w:abstractNum w:abstractNumId="14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3D4484"/>
    <w:multiLevelType w:val="multilevel"/>
    <w:tmpl w:val="1D84CEC4"/>
    <w:lvl w:ilvl="0">
      <w:start w:val="1"/>
      <w:numFmt w:val="decimal"/>
      <w:lvlText w:val="%1"/>
      <w:lvlJc w:val="left"/>
      <w:pPr>
        <w:ind w:left="3267" w:hanging="495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3267" w:hanging="495"/>
        <w:jc w:val="right"/>
      </w:pPr>
      <w:rPr>
        <w:rFonts w:ascii="Times New Roman" w:eastAsia="Times New Roman" w:hAnsi="Times New Roman" w:cs="Times New Roman" w:hint="default"/>
        <w:b/>
        <w:bCs/>
        <w:i/>
        <w:i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073" w:hanging="495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480" w:hanging="495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4887" w:hanging="495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293" w:hanging="495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5700" w:hanging="495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6107" w:hanging="495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6514" w:hanging="495"/>
      </w:pPr>
      <w:rPr>
        <w:rFonts w:hint="default"/>
        <w:lang w:val="ru-RU" w:eastAsia="en-US" w:bidi="ar-SA"/>
      </w:rPr>
    </w:lvl>
  </w:abstractNum>
  <w:abstractNum w:abstractNumId="16" w15:restartNumberingAfterBreak="0">
    <w:nsid w:val="768E7F36"/>
    <w:multiLevelType w:val="multilevel"/>
    <w:tmpl w:val="F3CA2C78"/>
    <w:lvl w:ilvl="0">
      <w:start w:val="7"/>
      <w:numFmt w:val="decimal"/>
      <w:lvlText w:val="%1"/>
      <w:lvlJc w:val="left"/>
      <w:pPr>
        <w:ind w:left="3202" w:hanging="430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3407" w:hanging="430"/>
        <w:jc w:val="right"/>
      </w:pPr>
      <w:rPr>
        <w:rFonts w:ascii="Times New Roman" w:eastAsia="Times New Roman" w:hAnsi="Times New Roman" w:cs="Times New Roman" w:hint="default"/>
        <w:b/>
        <w:bCs/>
        <w:i/>
        <w:i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610" w:hanging="430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5315" w:hanging="430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020" w:hanging="43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725" w:hanging="43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430" w:hanging="43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35" w:hanging="43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840" w:hanging="430"/>
      </w:pPr>
      <w:rPr>
        <w:rFonts w:hint="default"/>
        <w:lang w:val="ru-RU" w:eastAsia="en-US" w:bidi="ar-SA"/>
      </w:rPr>
    </w:lvl>
  </w:abstractNum>
  <w:abstractNum w:abstractNumId="17" w15:restartNumberingAfterBreak="0">
    <w:nsid w:val="78B63591"/>
    <w:multiLevelType w:val="multilevel"/>
    <w:tmpl w:val="51685BF6"/>
    <w:lvl w:ilvl="0">
      <w:start w:val="6"/>
      <w:numFmt w:val="decimal"/>
      <w:lvlText w:val="%1"/>
      <w:lvlJc w:val="left"/>
      <w:pPr>
        <w:ind w:left="3267" w:hanging="495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3267" w:hanging="495"/>
      </w:pPr>
      <w:rPr>
        <w:rFonts w:ascii="Times New Roman" w:eastAsia="Times New Roman" w:hAnsi="Times New Roman" w:cs="Times New Roman" w:hint="default"/>
        <w:b/>
        <w:bCs/>
        <w:i/>
        <w:i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4658" w:hanging="495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5357" w:hanging="495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056" w:hanging="495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755" w:hanging="495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454" w:hanging="495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53" w:hanging="495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852" w:hanging="495"/>
      </w:pPr>
      <w:rPr>
        <w:rFonts w:hint="default"/>
        <w:lang w:val="ru-RU" w:eastAsia="en-US" w:bidi="ar-SA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14"/>
  </w:num>
  <w:num w:numId="5">
    <w:abstractNumId w:val="0"/>
  </w:num>
  <w:num w:numId="6">
    <w:abstractNumId w:val="2"/>
  </w:num>
  <w:num w:numId="7">
    <w:abstractNumId w:val="4"/>
  </w:num>
  <w:num w:numId="8">
    <w:abstractNumId w:val="7"/>
  </w:num>
  <w:num w:numId="9">
    <w:abstractNumId w:val="14"/>
  </w:num>
  <w:num w:numId="10">
    <w:abstractNumId w:val="0"/>
  </w:num>
  <w:num w:numId="11">
    <w:abstractNumId w:val="2"/>
  </w:num>
  <w:num w:numId="12">
    <w:abstractNumId w:val="4"/>
  </w:num>
  <w:num w:numId="13">
    <w:abstractNumId w:val="7"/>
  </w:num>
  <w:num w:numId="14">
    <w:abstractNumId w:val="14"/>
  </w:num>
  <w:num w:numId="15">
    <w:abstractNumId w:val="0"/>
  </w:num>
  <w:num w:numId="16">
    <w:abstractNumId w:val="9"/>
  </w:num>
  <w:num w:numId="17">
    <w:abstractNumId w:val="15"/>
  </w:num>
  <w:num w:numId="18">
    <w:abstractNumId w:val="10"/>
  </w:num>
  <w:num w:numId="19">
    <w:abstractNumId w:val="12"/>
  </w:num>
  <w:num w:numId="20">
    <w:abstractNumId w:val="3"/>
  </w:num>
  <w:num w:numId="21">
    <w:abstractNumId w:val="11"/>
  </w:num>
  <w:num w:numId="22">
    <w:abstractNumId w:val="17"/>
  </w:num>
  <w:num w:numId="23">
    <w:abstractNumId w:val="16"/>
  </w:num>
  <w:num w:numId="24">
    <w:abstractNumId w:val="13"/>
  </w:num>
  <w:num w:numId="25">
    <w:abstractNumId w:val="6"/>
  </w:num>
  <w:num w:numId="26">
    <w:abstractNumId w:val="8"/>
  </w:num>
  <w:num w:numId="27">
    <w:abstractNumId w:val="1"/>
  </w:num>
  <w:num w:numId="2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4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73BD1"/>
    <w:rsid w:val="00035B7E"/>
    <w:rsid w:val="000877C0"/>
    <w:rsid w:val="000A5D46"/>
    <w:rsid w:val="001131B8"/>
    <w:rsid w:val="001C6DAA"/>
    <w:rsid w:val="00213AB7"/>
    <w:rsid w:val="002507DF"/>
    <w:rsid w:val="00292340"/>
    <w:rsid w:val="002C32D9"/>
    <w:rsid w:val="0030765F"/>
    <w:rsid w:val="00315A10"/>
    <w:rsid w:val="003A19E0"/>
    <w:rsid w:val="003F21B3"/>
    <w:rsid w:val="004451DD"/>
    <w:rsid w:val="00451441"/>
    <w:rsid w:val="004A60EE"/>
    <w:rsid w:val="005115DC"/>
    <w:rsid w:val="00514418"/>
    <w:rsid w:val="005246A6"/>
    <w:rsid w:val="005B1E4A"/>
    <w:rsid w:val="005B2C35"/>
    <w:rsid w:val="005F09A6"/>
    <w:rsid w:val="005F6A88"/>
    <w:rsid w:val="00624C54"/>
    <w:rsid w:val="00673041"/>
    <w:rsid w:val="00673BD1"/>
    <w:rsid w:val="00675B23"/>
    <w:rsid w:val="00695881"/>
    <w:rsid w:val="006B12E5"/>
    <w:rsid w:val="00752F67"/>
    <w:rsid w:val="00785BBB"/>
    <w:rsid w:val="007C65AC"/>
    <w:rsid w:val="007D07A6"/>
    <w:rsid w:val="00802DEF"/>
    <w:rsid w:val="00807A4E"/>
    <w:rsid w:val="00833D7B"/>
    <w:rsid w:val="00860F36"/>
    <w:rsid w:val="0087636E"/>
    <w:rsid w:val="008845DA"/>
    <w:rsid w:val="008914D1"/>
    <w:rsid w:val="008D21F7"/>
    <w:rsid w:val="008E3075"/>
    <w:rsid w:val="00930B81"/>
    <w:rsid w:val="009463D2"/>
    <w:rsid w:val="0099153F"/>
    <w:rsid w:val="009A739B"/>
    <w:rsid w:val="00A176BD"/>
    <w:rsid w:val="00A7349C"/>
    <w:rsid w:val="00AA4EC1"/>
    <w:rsid w:val="00AB5BA5"/>
    <w:rsid w:val="00AD49D5"/>
    <w:rsid w:val="00AF1128"/>
    <w:rsid w:val="00B55179"/>
    <w:rsid w:val="00B80888"/>
    <w:rsid w:val="00BA6E4A"/>
    <w:rsid w:val="00BB3B99"/>
    <w:rsid w:val="00BF5A1D"/>
    <w:rsid w:val="00C76445"/>
    <w:rsid w:val="00C86BAC"/>
    <w:rsid w:val="00CB464C"/>
    <w:rsid w:val="00CD5E7C"/>
    <w:rsid w:val="00CE02F7"/>
    <w:rsid w:val="00D12A74"/>
    <w:rsid w:val="00D43FA0"/>
    <w:rsid w:val="00DB7A7D"/>
    <w:rsid w:val="00E02D94"/>
    <w:rsid w:val="00E079C9"/>
    <w:rsid w:val="00E27340"/>
    <w:rsid w:val="00E463B8"/>
    <w:rsid w:val="00E5388D"/>
    <w:rsid w:val="00E61A1F"/>
    <w:rsid w:val="00E76841"/>
    <w:rsid w:val="00EA3929"/>
    <w:rsid w:val="00EE4347"/>
    <w:rsid w:val="00EF568D"/>
    <w:rsid w:val="00EF5FD7"/>
    <w:rsid w:val="00EF7D9C"/>
    <w:rsid w:val="00F06A61"/>
    <w:rsid w:val="00F160E3"/>
    <w:rsid w:val="00F308C8"/>
    <w:rsid w:val="00F33FD4"/>
    <w:rsid w:val="00F35C78"/>
    <w:rsid w:val="00F41B08"/>
    <w:rsid w:val="00F43D7E"/>
    <w:rsid w:val="00F636C8"/>
    <w:rsid w:val="00F842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56FAD0"/>
  <w15:docId w15:val="{F2950F06-2FA4-49D3-98EA-2858E223AC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uiPriority w:val="1"/>
    <w:qFormat/>
    <w:rsid w:val="005115DC"/>
    <w:pPr>
      <w:widowControl w:val="0"/>
      <w:autoSpaceDE w:val="0"/>
      <w:autoSpaceDN w:val="0"/>
      <w:spacing w:after="0" w:line="240" w:lineRule="auto"/>
      <w:jc w:val="both"/>
    </w:pPr>
    <w:rPr>
      <w:rFonts w:ascii="Times New Roman" w:eastAsia="Consolas" w:hAnsi="Times New Roman" w:cs="Consolas"/>
      <w:sz w:val="28"/>
    </w:rPr>
  </w:style>
  <w:style w:type="paragraph" w:styleId="10">
    <w:name w:val="heading 1"/>
    <w:basedOn w:val="a3"/>
    <w:next w:val="a3"/>
    <w:link w:val="11"/>
    <w:uiPriority w:val="9"/>
    <w:qFormat/>
    <w:rsid w:val="008E3075"/>
    <w:pPr>
      <w:keepNext/>
      <w:keepLines/>
      <w:spacing w:before="480" w:line="276" w:lineRule="auto"/>
      <w:jc w:val="center"/>
      <w:outlineLvl w:val="0"/>
    </w:pPr>
    <w:rPr>
      <w:rFonts w:eastAsiaTheme="majorEastAsia" w:cs="Times New Roman"/>
      <w:b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0765F"/>
    <w:pPr>
      <w:keepNext/>
      <w:keepLines/>
      <w:spacing w:before="200" w:line="276" w:lineRule="auto"/>
      <w:jc w:val="center"/>
      <w:outlineLvl w:val="1"/>
    </w:pPr>
    <w:rPr>
      <w:rFonts w:eastAsiaTheme="majorEastAsia" w:cs="Times New Roman"/>
      <w:b/>
      <w:bCs/>
      <w:i/>
      <w:szCs w:val="28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E079C9"/>
    <w:pPr>
      <w:keepNext/>
      <w:keepLines/>
      <w:spacing w:before="200" w:line="276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8E3075"/>
    <w:rPr>
      <w:rFonts w:ascii="Times New Roman" w:eastAsiaTheme="majorEastAsia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4"/>
    <w:link w:val="2"/>
    <w:uiPriority w:val="9"/>
    <w:rsid w:val="0030765F"/>
    <w:rPr>
      <w:rFonts w:ascii="Times New Roman" w:eastAsiaTheme="majorEastAsia" w:hAnsi="Times New Roman" w:cs="Times New Roman"/>
      <w:b/>
      <w:bCs/>
      <w:i/>
      <w:sz w:val="28"/>
      <w:szCs w:val="28"/>
    </w:rPr>
  </w:style>
  <w:style w:type="character" w:customStyle="1" w:styleId="30">
    <w:name w:val="Заголовок 3 Знак"/>
    <w:basedOn w:val="a4"/>
    <w:link w:val="3"/>
    <w:uiPriority w:val="9"/>
    <w:semiHidden/>
    <w:rsid w:val="00E079C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7">
    <w:name w:val="List Paragraph"/>
    <w:basedOn w:val="a3"/>
    <w:uiPriority w:val="34"/>
    <w:qFormat/>
    <w:rsid w:val="00E079C9"/>
    <w:pPr>
      <w:spacing w:after="200" w:line="276" w:lineRule="auto"/>
      <w:ind w:left="720"/>
      <w:contextualSpacing/>
      <w:jc w:val="left"/>
    </w:pPr>
    <w:rPr>
      <w:rFonts w:asciiTheme="minorHAnsi" w:hAnsiTheme="minorHAnsi"/>
      <w:sz w:val="22"/>
    </w:rPr>
  </w:style>
  <w:style w:type="paragraph" w:customStyle="1" w:styleId="a8">
    <w:name w:val="Надписи_в_рис"/>
    <w:basedOn w:val="a3"/>
    <w:rsid w:val="00E079C9"/>
    <w:pPr>
      <w:spacing w:line="192" w:lineRule="auto"/>
      <w:ind w:left="-113" w:right="-113"/>
      <w:jc w:val="center"/>
    </w:pPr>
    <w:rPr>
      <w:sz w:val="24"/>
    </w:rPr>
  </w:style>
  <w:style w:type="paragraph" w:customStyle="1" w:styleId="a9">
    <w:name w:val="Строки_титула"/>
    <w:basedOn w:val="a3"/>
    <w:rsid w:val="00E079C9"/>
    <w:pPr>
      <w:tabs>
        <w:tab w:val="center" w:pos="4678"/>
        <w:tab w:val="right" w:pos="9356"/>
      </w:tabs>
    </w:pPr>
  </w:style>
  <w:style w:type="paragraph" w:customStyle="1" w:styleId="a">
    <w:name w:val="Маркированный_список_мой"/>
    <w:basedOn w:val="a3"/>
    <w:rsid w:val="00E079C9"/>
    <w:pPr>
      <w:numPr>
        <w:numId w:val="12"/>
      </w:numPr>
    </w:pPr>
    <w:rPr>
      <w:lang w:val="en-US"/>
    </w:rPr>
  </w:style>
  <w:style w:type="paragraph" w:customStyle="1" w:styleId="aa">
    <w:name w:val="Заголовок_списка"/>
    <w:basedOn w:val="a3"/>
    <w:rsid w:val="00E079C9"/>
    <w:rPr>
      <w:caps/>
      <w:szCs w:val="28"/>
      <w:u w:val="double" w:color="00B050"/>
    </w:rPr>
  </w:style>
  <w:style w:type="paragraph" w:customStyle="1" w:styleId="a0">
    <w:name w:val="Нум. список"/>
    <w:basedOn w:val="a7"/>
    <w:link w:val="ab"/>
    <w:rsid w:val="00E079C9"/>
    <w:pPr>
      <w:numPr>
        <w:numId w:val="13"/>
      </w:numPr>
    </w:pPr>
    <w:rPr>
      <w:rFonts w:cs="Times New Roman"/>
      <w:color w:val="000000" w:themeColor="text1"/>
      <w:szCs w:val="28"/>
    </w:rPr>
  </w:style>
  <w:style w:type="character" w:customStyle="1" w:styleId="ab">
    <w:name w:val="Нум. список Знак"/>
    <w:basedOn w:val="a4"/>
    <w:link w:val="a0"/>
    <w:rsid w:val="00E079C9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2">
    <w:name w:val="Стиль1"/>
    <w:basedOn w:val="a3"/>
    <w:link w:val="13"/>
    <w:rsid w:val="00E079C9"/>
    <w:rPr>
      <w:rFonts w:cs="Times New Roman"/>
      <w:szCs w:val="28"/>
    </w:rPr>
  </w:style>
  <w:style w:type="character" w:customStyle="1" w:styleId="13">
    <w:name w:val="Стиль1 Знак"/>
    <w:basedOn w:val="a4"/>
    <w:link w:val="12"/>
    <w:rsid w:val="00E079C9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rsid w:val="00E079C9"/>
    <w:pPr>
      <w:numPr>
        <w:numId w:val="14"/>
      </w:numPr>
    </w:pPr>
    <w:rPr>
      <w:rFonts w:eastAsia="Calibri" w:cs="Times New Roman"/>
      <w:lang w:val="en-US"/>
    </w:rPr>
  </w:style>
  <w:style w:type="paragraph" w:customStyle="1" w:styleId="1">
    <w:name w:val="Список1"/>
    <w:basedOn w:val="a3"/>
    <w:link w:val="14"/>
    <w:rsid w:val="00E079C9"/>
    <w:pPr>
      <w:numPr>
        <w:numId w:val="15"/>
      </w:numPr>
    </w:pPr>
  </w:style>
  <w:style w:type="character" w:customStyle="1" w:styleId="14">
    <w:name w:val="Список1 Знак"/>
    <w:basedOn w:val="a4"/>
    <w:link w:val="1"/>
    <w:rsid w:val="00E079C9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rsid w:val="00E079C9"/>
    <w:pPr>
      <w:tabs>
        <w:tab w:val="center" w:pos="4678"/>
        <w:tab w:val="right" w:pos="9356"/>
      </w:tabs>
    </w:pPr>
  </w:style>
  <w:style w:type="paragraph" w:customStyle="1" w:styleId="15">
    <w:name w:val="Четверостишие_1_Томилин Владислав Сергеевич"/>
    <w:rsid w:val="00785BBB"/>
    <w:pPr>
      <w:spacing w:after="80" w:line="312" w:lineRule="auto"/>
      <w:jc w:val="right"/>
    </w:pPr>
    <w:rPr>
      <w:rFonts w:ascii="Monotype Corsiva" w:hAnsi="Monotype Corsiva"/>
      <w:b/>
      <w:color w:val="00B050"/>
      <w:sz w:val="44"/>
    </w:rPr>
  </w:style>
  <w:style w:type="paragraph" w:customStyle="1" w:styleId="21">
    <w:name w:val="Четверостишие_2_Томилин Владислав Сергеевич"/>
    <w:rsid w:val="00785BBB"/>
    <w:pPr>
      <w:spacing w:after="100" w:line="168" w:lineRule="auto"/>
      <w:jc w:val="center"/>
    </w:pPr>
    <w:rPr>
      <w:rFonts w:ascii="Arial Black" w:eastAsia="Calibri" w:hAnsi="Arial Black" w:cs="Times New Roman"/>
      <w:i/>
      <w:color w:val="0070C0"/>
      <w:spacing w:val="100"/>
      <w:sz w:val="52"/>
      <w:szCs w:val="20"/>
    </w:rPr>
  </w:style>
  <w:style w:type="paragraph" w:customStyle="1" w:styleId="31">
    <w:name w:val="Четверостишие_3_Томилин Владислав Сергеевич"/>
    <w:rsid w:val="00785BBB"/>
    <w:pPr>
      <w:spacing w:before="200" w:after="0" w:line="480" w:lineRule="auto"/>
    </w:pPr>
    <w:rPr>
      <w:rFonts w:ascii="Times New Roman" w:eastAsia="Calibri" w:hAnsi="Times New Roman" w:cs="Times New Roman"/>
      <w:caps/>
      <w:strike/>
      <w:color w:val="FF0000"/>
      <w:sz w:val="36"/>
      <w:szCs w:val="20"/>
    </w:rPr>
  </w:style>
  <w:style w:type="paragraph" w:customStyle="1" w:styleId="a1">
    <w:name w:val="Маркированный_список_Томилин Владислав Сергеевич"/>
    <w:next w:val="a3"/>
    <w:rsid w:val="00785BBB"/>
    <w:pPr>
      <w:numPr>
        <w:numId w:val="16"/>
      </w:numPr>
      <w:spacing w:after="0" w:line="720" w:lineRule="auto"/>
      <w:jc w:val="both"/>
    </w:pPr>
    <w:rPr>
      <w:rFonts w:eastAsia="Calibri" w:cs="Times New Roman"/>
      <w:sz w:val="28"/>
      <w:szCs w:val="20"/>
    </w:rPr>
  </w:style>
  <w:style w:type="paragraph" w:customStyle="1" w:styleId="ad">
    <w:name w:val="основной"/>
    <w:basedOn w:val="a3"/>
    <w:link w:val="ae"/>
    <w:rsid w:val="00785BBB"/>
    <w:pPr>
      <w:ind w:firstLine="709"/>
    </w:pPr>
    <w:rPr>
      <w:rFonts w:eastAsia="Calibri" w:cs="Times New Roman"/>
      <w:szCs w:val="28"/>
      <w:lang w:val="en-US"/>
    </w:rPr>
  </w:style>
  <w:style w:type="character" w:customStyle="1" w:styleId="ae">
    <w:name w:val="основной Знак"/>
    <w:link w:val="ad"/>
    <w:rsid w:val="00785BBB"/>
    <w:rPr>
      <w:rFonts w:ascii="Times New Roman" w:eastAsia="Calibri" w:hAnsi="Times New Roman" w:cs="Times New Roman"/>
      <w:sz w:val="28"/>
      <w:szCs w:val="28"/>
      <w:lang w:val="en-US" w:eastAsia="en-US"/>
    </w:rPr>
  </w:style>
  <w:style w:type="paragraph" w:styleId="af">
    <w:name w:val="Body Text"/>
    <w:basedOn w:val="a3"/>
    <w:link w:val="af0"/>
    <w:uiPriority w:val="1"/>
    <w:qFormat/>
    <w:rsid w:val="00673BD1"/>
    <w:rPr>
      <w:b/>
      <w:bCs/>
      <w:sz w:val="20"/>
      <w:szCs w:val="20"/>
    </w:rPr>
  </w:style>
  <w:style w:type="character" w:customStyle="1" w:styleId="af0">
    <w:name w:val="Основной текст Знак"/>
    <w:basedOn w:val="a4"/>
    <w:link w:val="af"/>
    <w:uiPriority w:val="1"/>
    <w:rsid w:val="00673BD1"/>
    <w:rPr>
      <w:rFonts w:ascii="Consolas" w:eastAsia="Consolas" w:hAnsi="Consolas" w:cs="Consolas"/>
      <w:b/>
      <w:bCs/>
      <w:sz w:val="20"/>
      <w:szCs w:val="20"/>
    </w:rPr>
  </w:style>
  <w:style w:type="paragraph" w:styleId="16">
    <w:name w:val="toc 1"/>
    <w:basedOn w:val="a3"/>
    <w:next w:val="a3"/>
    <w:autoRedefine/>
    <w:uiPriority w:val="39"/>
    <w:unhideWhenUsed/>
    <w:rsid w:val="00C76445"/>
    <w:pPr>
      <w:widowControl/>
      <w:tabs>
        <w:tab w:val="right" w:leader="dot" w:pos="10065"/>
      </w:tabs>
      <w:autoSpaceDE/>
      <w:autoSpaceDN/>
      <w:ind w:left="142"/>
    </w:pPr>
    <w:rPr>
      <w:rFonts w:eastAsiaTheme="minorEastAsia" w:cs="Times New Roman"/>
      <w:b/>
      <w:noProof/>
      <w:lang w:eastAsia="ru-RU"/>
    </w:rPr>
  </w:style>
  <w:style w:type="paragraph" w:styleId="22">
    <w:name w:val="toc 2"/>
    <w:basedOn w:val="a3"/>
    <w:next w:val="a3"/>
    <w:autoRedefine/>
    <w:uiPriority w:val="39"/>
    <w:unhideWhenUsed/>
    <w:rsid w:val="00C76445"/>
    <w:pPr>
      <w:widowControl/>
      <w:tabs>
        <w:tab w:val="right" w:leader="dot" w:pos="10065"/>
      </w:tabs>
      <w:autoSpaceDE/>
      <w:autoSpaceDN/>
      <w:ind w:left="142"/>
    </w:pPr>
    <w:rPr>
      <w:rFonts w:eastAsiaTheme="minorHAnsi" w:cstheme="minorBidi"/>
      <w:b/>
      <w:noProof/>
    </w:rPr>
  </w:style>
  <w:style w:type="character" w:styleId="af1">
    <w:name w:val="Hyperlink"/>
    <w:basedOn w:val="a4"/>
    <w:uiPriority w:val="99"/>
    <w:unhideWhenUsed/>
    <w:rsid w:val="00673BD1"/>
    <w:rPr>
      <w:color w:val="0000FF" w:themeColor="hyperlink"/>
      <w:u w:val="single"/>
    </w:rPr>
  </w:style>
  <w:style w:type="paragraph" w:customStyle="1" w:styleId="110">
    <w:name w:val="Заголовок 11"/>
    <w:basedOn w:val="a3"/>
    <w:uiPriority w:val="1"/>
    <w:qFormat/>
    <w:rsid w:val="00624C54"/>
    <w:pPr>
      <w:spacing w:before="74"/>
      <w:ind w:left="3723"/>
      <w:outlineLvl w:val="1"/>
    </w:pPr>
    <w:rPr>
      <w:rFonts w:eastAsia="Times New Roman" w:cs="Times New Roman"/>
      <w:b/>
      <w:bCs/>
      <w:szCs w:val="28"/>
    </w:rPr>
  </w:style>
  <w:style w:type="paragraph" w:customStyle="1" w:styleId="210">
    <w:name w:val="Заголовок 21"/>
    <w:basedOn w:val="a3"/>
    <w:uiPriority w:val="1"/>
    <w:qFormat/>
    <w:rsid w:val="00624C54"/>
    <w:pPr>
      <w:spacing w:before="89"/>
      <w:ind w:left="2345" w:hanging="495"/>
      <w:outlineLvl w:val="2"/>
    </w:pPr>
    <w:rPr>
      <w:rFonts w:eastAsia="Times New Roman" w:cs="Times New Roman"/>
      <w:b/>
      <w:bCs/>
      <w:i/>
      <w:iCs/>
      <w:szCs w:val="28"/>
    </w:rPr>
  </w:style>
  <w:style w:type="paragraph" w:styleId="HTML">
    <w:name w:val="HTML Preformatted"/>
    <w:basedOn w:val="a3"/>
    <w:link w:val="HTML0"/>
    <w:uiPriority w:val="99"/>
    <w:unhideWhenUsed/>
    <w:rsid w:val="00624C5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624C54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2">
    <w:name w:val="Balloon Text"/>
    <w:basedOn w:val="a3"/>
    <w:link w:val="af3"/>
    <w:uiPriority w:val="99"/>
    <w:semiHidden/>
    <w:unhideWhenUsed/>
    <w:rsid w:val="00D43FA0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D43FA0"/>
    <w:rPr>
      <w:rFonts w:ascii="Tahoma" w:eastAsia="Consolas" w:hAnsi="Tahoma" w:cs="Tahoma"/>
      <w:sz w:val="16"/>
      <w:szCs w:val="16"/>
    </w:rPr>
  </w:style>
  <w:style w:type="table" w:styleId="af4">
    <w:name w:val="Table Grid"/>
    <w:basedOn w:val="a5"/>
    <w:uiPriority w:val="59"/>
    <w:rsid w:val="007C6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2">
    <w:name w:val="toc 3"/>
    <w:basedOn w:val="a3"/>
    <w:next w:val="a3"/>
    <w:autoRedefine/>
    <w:uiPriority w:val="39"/>
    <w:unhideWhenUsed/>
    <w:rsid w:val="007C65AC"/>
    <w:pPr>
      <w:spacing w:after="100"/>
      <w:ind w:left="440"/>
    </w:pPr>
  </w:style>
  <w:style w:type="paragraph" w:customStyle="1" w:styleId="310">
    <w:name w:val="Заголовок 31"/>
    <w:basedOn w:val="a3"/>
    <w:uiPriority w:val="1"/>
    <w:qFormat/>
    <w:rsid w:val="005115DC"/>
    <w:pPr>
      <w:spacing w:line="293" w:lineRule="exact"/>
      <w:jc w:val="left"/>
      <w:outlineLvl w:val="3"/>
    </w:pPr>
    <w:rPr>
      <w:rFonts w:eastAsia="Times New Roman" w:cs="Times New Roman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2C32D9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3"/>
    <w:uiPriority w:val="1"/>
    <w:rsid w:val="002C32D9"/>
    <w:pPr>
      <w:jc w:val="left"/>
    </w:pPr>
    <w:rPr>
      <w:rFonts w:eastAsia="Times New Roman" w:cs="Times New Roman"/>
      <w:sz w:val="22"/>
    </w:rPr>
  </w:style>
  <w:style w:type="paragraph" w:styleId="af5">
    <w:name w:val="header"/>
    <w:basedOn w:val="a3"/>
    <w:link w:val="af6"/>
    <w:uiPriority w:val="99"/>
    <w:semiHidden/>
    <w:unhideWhenUsed/>
    <w:rsid w:val="00C76445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4"/>
    <w:link w:val="af5"/>
    <w:uiPriority w:val="99"/>
    <w:semiHidden/>
    <w:rsid w:val="00C76445"/>
    <w:rPr>
      <w:rFonts w:ascii="Times New Roman" w:eastAsia="Consolas" w:hAnsi="Times New Roman" w:cs="Consolas"/>
      <w:sz w:val="28"/>
    </w:rPr>
  </w:style>
  <w:style w:type="paragraph" w:styleId="af7">
    <w:name w:val="footer"/>
    <w:basedOn w:val="a3"/>
    <w:link w:val="af8"/>
    <w:uiPriority w:val="99"/>
    <w:semiHidden/>
    <w:unhideWhenUsed/>
    <w:rsid w:val="00C76445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4"/>
    <w:link w:val="af7"/>
    <w:uiPriority w:val="99"/>
    <w:semiHidden/>
    <w:rsid w:val="00C76445"/>
    <w:rPr>
      <w:rFonts w:ascii="Times New Roman" w:eastAsia="Consolas" w:hAnsi="Times New Roman" w:cs="Consolas"/>
      <w:sz w:val="28"/>
    </w:rPr>
  </w:style>
  <w:style w:type="paragraph" w:styleId="af9">
    <w:name w:val="TOC Heading"/>
    <w:basedOn w:val="10"/>
    <w:next w:val="a3"/>
    <w:uiPriority w:val="39"/>
    <w:unhideWhenUsed/>
    <w:qFormat/>
    <w:rsid w:val="0030765F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 w:cstheme="majorBidi"/>
      <w:b w:val="0"/>
      <w:color w:val="365F91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62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8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1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62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7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1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8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5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8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4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0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9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2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13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8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7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11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30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1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6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jpeg"/><Relationship Id="rId63" Type="http://schemas.openxmlformats.org/officeDocument/2006/relationships/oleObject" Target="embeddings/oleObject25.bin"/><Relationship Id="rId84" Type="http://schemas.openxmlformats.org/officeDocument/2006/relationships/image" Target="media/image43.png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9.png"/><Relationship Id="rId74" Type="http://schemas.openxmlformats.org/officeDocument/2006/relationships/image" Target="media/image37.png"/><Relationship Id="rId79" Type="http://schemas.openxmlformats.org/officeDocument/2006/relationships/oleObject" Target="embeddings/oleObject32.bin"/><Relationship Id="rId102" Type="http://schemas.openxmlformats.org/officeDocument/2006/relationships/image" Target="media/image52.wmf"/><Relationship Id="rId123" Type="http://schemas.openxmlformats.org/officeDocument/2006/relationships/image" Target="media/image63.png"/><Relationship Id="rId128" Type="http://schemas.openxmlformats.org/officeDocument/2006/relationships/image" Target="media/image66.png"/><Relationship Id="rId5" Type="http://schemas.openxmlformats.org/officeDocument/2006/relationships/webSettings" Target="webSettings.xml"/><Relationship Id="rId90" Type="http://schemas.openxmlformats.org/officeDocument/2006/relationships/image" Target="media/image46.png"/><Relationship Id="rId95" Type="http://schemas.openxmlformats.org/officeDocument/2006/relationships/oleObject" Target="embeddings/oleObject40.bin"/><Relationship Id="rId22" Type="http://schemas.openxmlformats.org/officeDocument/2006/relationships/image" Target="media/image8.png"/><Relationship Id="rId27" Type="http://schemas.openxmlformats.org/officeDocument/2006/relationships/image" Target="media/image11.png"/><Relationship Id="rId43" Type="http://schemas.openxmlformats.org/officeDocument/2006/relationships/image" Target="media/image20.emf"/><Relationship Id="rId48" Type="http://schemas.openxmlformats.org/officeDocument/2006/relationships/image" Target="media/image23.png"/><Relationship Id="rId64" Type="http://schemas.openxmlformats.org/officeDocument/2006/relationships/image" Target="media/image32.png"/><Relationship Id="rId69" Type="http://schemas.openxmlformats.org/officeDocument/2006/relationships/oleObject" Target="embeddings/oleObject28.bin"/><Relationship Id="rId113" Type="http://schemas.openxmlformats.org/officeDocument/2006/relationships/image" Target="media/image58.png"/><Relationship Id="rId118" Type="http://schemas.openxmlformats.org/officeDocument/2006/relationships/oleObject" Target="embeddings/oleObject51.bin"/><Relationship Id="rId134" Type="http://schemas.openxmlformats.org/officeDocument/2006/relationships/fontTable" Target="fontTable.xml"/><Relationship Id="rId80" Type="http://schemas.openxmlformats.org/officeDocument/2006/relationships/image" Target="media/image41.png"/><Relationship Id="rId85" Type="http://schemas.openxmlformats.org/officeDocument/2006/relationships/oleObject" Target="embeddings/oleObject35.bin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png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7.png"/><Relationship Id="rId70" Type="http://schemas.openxmlformats.org/officeDocument/2006/relationships/image" Target="media/image35.png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png"/><Relationship Id="rId44" Type="http://schemas.openxmlformats.org/officeDocument/2006/relationships/image" Target="media/image21.png"/><Relationship Id="rId60" Type="http://schemas.openxmlformats.org/officeDocument/2006/relationships/image" Target="media/image30.png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png"/><Relationship Id="rId130" Type="http://schemas.openxmlformats.org/officeDocument/2006/relationships/image" Target="media/image67.png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7.png"/><Relationship Id="rId109" Type="http://schemas.openxmlformats.org/officeDocument/2006/relationships/image" Target="media/image56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1.bin"/><Relationship Id="rId76" Type="http://schemas.openxmlformats.org/officeDocument/2006/relationships/image" Target="media/image38.png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png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image" Target="media/image9.png"/><Relationship Id="rId40" Type="http://schemas.openxmlformats.org/officeDocument/2006/relationships/image" Target="media/image18.png"/><Relationship Id="rId45" Type="http://schemas.openxmlformats.org/officeDocument/2006/relationships/oleObject" Target="embeddings/oleObject17.bin"/><Relationship Id="rId66" Type="http://schemas.openxmlformats.org/officeDocument/2006/relationships/image" Target="media/image33.png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png"/><Relationship Id="rId131" Type="http://schemas.openxmlformats.org/officeDocument/2006/relationships/oleObject" Target="embeddings/oleObject5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2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56" Type="http://schemas.openxmlformats.org/officeDocument/2006/relationships/image" Target="media/image28.png"/><Relationship Id="rId77" Type="http://schemas.openxmlformats.org/officeDocument/2006/relationships/image" Target="media/image39.png"/><Relationship Id="rId100" Type="http://schemas.openxmlformats.org/officeDocument/2006/relationships/image" Target="media/image51.png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png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72" Type="http://schemas.openxmlformats.org/officeDocument/2006/relationships/image" Target="media/image36.png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png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0.bin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62" Type="http://schemas.openxmlformats.org/officeDocument/2006/relationships/image" Target="media/image31.png"/><Relationship Id="rId83" Type="http://schemas.openxmlformats.org/officeDocument/2006/relationships/oleObject" Target="embeddings/oleObject34.bin"/><Relationship Id="rId88" Type="http://schemas.openxmlformats.org/officeDocument/2006/relationships/image" Target="media/image45.png"/><Relationship Id="rId111" Type="http://schemas.openxmlformats.org/officeDocument/2006/relationships/image" Target="media/image57.png"/><Relationship Id="rId132" Type="http://schemas.openxmlformats.org/officeDocument/2006/relationships/image" Target="media/image68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78" Type="http://schemas.openxmlformats.org/officeDocument/2006/relationships/image" Target="media/image40.png"/><Relationship Id="rId94" Type="http://schemas.openxmlformats.org/officeDocument/2006/relationships/image" Target="media/image48.png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4.png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D74545-B4DB-471A-9259-788EFCD668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7</TotalTime>
  <Pages>24</Pages>
  <Words>3366</Words>
  <Characters>19189</Characters>
  <Application>Microsoft Office Word</Application>
  <DocSecurity>0</DocSecurity>
  <Lines>159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---</cp:lastModifiedBy>
  <cp:revision>47</cp:revision>
  <dcterms:created xsi:type="dcterms:W3CDTF">2022-11-06T17:02:00Z</dcterms:created>
  <dcterms:modified xsi:type="dcterms:W3CDTF">2022-11-19T14:22:00Z</dcterms:modified>
</cp:coreProperties>
</file>